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text" w:horzAnchor="margin" w:tblpXSpec="center" w:tblpY="-83"/>
        <w:bidiVisual/>
        <w:tblW w:w="43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46"/>
        <w:gridCol w:w="276"/>
        <w:gridCol w:w="3876"/>
      </w:tblGrid>
      <w:tr w:rsidR="000D134E" w:rsidRPr="00E34143" w:rsidTr="00E34143">
        <w:tc>
          <w:tcPr>
            <w:tcW w:w="24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0D134E" w:rsidRPr="00A53F4F" w:rsidRDefault="000D134E" w:rsidP="00E34143">
            <w:pPr>
              <w:spacing w:after="0" w:line="360" w:lineRule="auto"/>
              <w:jc w:val="center"/>
              <w:rPr>
                <w:rFonts w:ascii="ae_AlBattar" w:hAnsi="ae_AlBattar" w:cs="ae_AlBattar"/>
                <w:b/>
                <w:bCs/>
                <w:sz w:val="16"/>
                <w:szCs w:val="16"/>
                <w:rtl/>
                <w:lang w:val="fr-FR" w:bidi="ar-DZ"/>
              </w:rPr>
            </w:pPr>
          </w:p>
        </w:tc>
        <w:tc>
          <w:tcPr>
            <w:tcW w:w="2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0D134E" w:rsidRPr="00E34143" w:rsidRDefault="000D134E" w:rsidP="00E34143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lang w:val="fr-FR" w:bidi="ar-DZ"/>
              </w:rPr>
            </w:pPr>
          </w:p>
        </w:tc>
        <w:tc>
          <w:tcPr>
            <w:tcW w:w="38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0D134E" w:rsidRPr="00E34143" w:rsidRDefault="000D134E" w:rsidP="00E34143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rtl/>
                <w:lang w:val="fr-FR" w:bidi="ar-DZ"/>
              </w:rPr>
            </w:pPr>
          </w:p>
        </w:tc>
      </w:tr>
    </w:tbl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780"/>
        <w:gridCol w:w="3537"/>
        <w:gridCol w:w="3671"/>
      </w:tblGrid>
      <w:tr w:rsidR="00547247" w:rsidRPr="00E34143" w:rsidTr="00E34143">
        <w:tc>
          <w:tcPr>
            <w:tcW w:w="3780" w:type="dxa"/>
          </w:tcPr>
          <w:p w:rsidR="00A53F4F" w:rsidRDefault="00AE08B4" w:rsidP="00EC463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م</w:t>
            </w:r>
            <w:r w:rsidR="009125F0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ؤ</w:t>
            </w: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سسة :</w:t>
            </w:r>
            <w:r w:rsidR="00ED36FA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EC463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مجاهد معمري علاوة</w:t>
            </w:r>
          </w:p>
          <w:p w:rsidR="00AE08B4" w:rsidRPr="00E34143" w:rsidRDefault="00A53F4F" w:rsidP="00667CC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تيشي</w:t>
            </w:r>
            <w:proofErr w:type="spellEnd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-</w:t>
            </w:r>
          </w:p>
        </w:tc>
        <w:tc>
          <w:tcPr>
            <w:tcW w:w="3537" w:type="dxa"/>
          </w:tcPr>
          <w:p w:rsidR="00AE08B4" w:rsidRPr="00E34143" w:rsidRDefault="00AE08B4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موسم الدراسي :2018/2019</w:t>
            </w:r>
          </w:p>
        </w:tc>
        <w:tc>
          <w:tcPr>
            <w:tcW w:w="3671" w:type="dxa"/>
          </w:tcPr>
          <w:p w:rsidR="00AE08B4" w:rsidRPr="00E34143" w:rsidRDefault="00AE08B4" w:rsidP="001238B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أستاذ</w:t>
            </w:r>
            <w:r w:rsidR="009125F0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ة</w:t>
            </w: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  <w:r w:rsidR="009125F0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 w:rsidR="009125F0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يحياوي</w:t>
            </w:r>
            <w:proofErr w:type="spellEnd"/>
            <w:r w:rsidR="009125F0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 w:rsidR="009125F0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ساره</w:t>
            </w:r>
            <w:proofErr w:type="spellEnd"/>
          </w:p>
        </w:tc>
      </w:tr>
      <w:tr w:rsidR="00547247" w:rsidRPr="00E34143" w:rsidTr="00E34143">
        <w:tc>
          <w:tcPr>
            <w:tcW w:w="3780" w:type="dxa"/>
          </w:tcPr>
          <w:p w:rsidR="00AE08B4" w:rsidRPr="00E34143" w:rsidRDefault="00AE08B4" w:rsidP="00E941F9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E34143"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 w:rsidR="00EE2C2B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 w:rsidR="00EC463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أنشطة </w:t>
            </w:r>
            <w:r w:rsidR="00E941F9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هندسي</w:t>
            </w:r>
            <w:r w:rsidR="00F7363D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ة</w:t>
            </w:r>
          </w:p>
        </w:tc>
        <w:tc>
          <w:tcPr>
            <w:tcW w:w="3537" w:type="dxa"/>
          </w:tcPr>
          <w:p w:rsidR="00AE08B4" w:rsidRPr="00E34143" w:rsidRDefault="00AE08B4" w:rsidP="00AC3B9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المذكرة رقم : </w:t>
            </w:r>
            <w:r w:rsidR="009125F0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0</w:t>
            </w:r>
            <w:r w:rsidR="00AC3B9E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6</w:t>
            </w: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                                  </w:t>
            </w:r>
          </w:p>
        </w:tc>
        <w:tc>
          <w:tcPr>
            <w:tcW w:w="3671" w:type="dxa"/>
          </w:tcPr>
          <w:p w:rsidR="00AE08B4" w:rsidRPr="00E56466" w:rsidRDefault="00067F79" w:rsidP="00CB341C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 w:bidi="ar-DZ"/>
              </w:rPr>
            </w:pP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دعائم</w:t>
            </w: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: المنهاج ، الوثيقة 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</w:t>
            </w: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لمرافقة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، دليل الأستاذ</w:t>
            </w:r>
          </w:p>
        </w:tc>
      </w:tr>
      <w:tr w:rsidR="00547247" w:rsidRPr="00E34143" w:rsidTr="00E34143">
        <w:tc>
          <w:tcPr>
            <w:tcW w:w="3780" w:type="dxa"/>
          </w:tcPr>
          <w:p w:rsidR="00AE08B4" w:rsidRPr="00E34143" w:rsidRDefault="00AE08B4" w:rsidP="00E941F9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مقطع</w:t>
            </w:r>
            <w:r w:rsidR="00CE3C87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التعليمي (</w:t>
            </w:r>
            <w:r w:rsidR="00E941F9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2</w:t>
            </w:r>
            <w:r w:rsidR="00CE3C87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)</w:t>
            </w:r>
            <w:r w:rsidR="00ED36FA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9725B4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: الحساب على الأعداد الطبيعية و العشرية</w:t>
            </w:r>
            <w:r w:rsidR="00596F85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(الجمع و الطرح)</w:t>
            </w:r>
            <w:r w:rsidR="009725B4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284F24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+</w:t>
            </w:r>
            <w:r w:rsidR="00596F85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الأشكال المستوية </w:t>
            </w:r>
          </w:p>
        </w:tc>
        <w:tc>
          <w:tcPr>
            <w:tcW w:w="3537" w:type="dxa"/>
          </w:tcPr>
          <w:p w:rsidR="00AE08B4" w:rsidRPr="00E34143" w:rsidRDefault="00AE08B4" w:rsidP="007E4170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مستوى :</w:t>
            </w:r>
            <w:r w:rsidR="009125F0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0</w:t>
            </w:r>
            <w:r w:rsidR="007E4170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1</w:t>
            </w:r>
            <w:r w:rsidR="009125F0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3671" w:type="dxa"/>
          </w:tcPr>
          <w:p w:rsidR="00067F79" w:rsidRPr="00E34143" w:rsidRDefault="00067F79" w:rsidP="00067F79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الوسائل 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AE08B4" w:rsidRPr="00E34143" w:rsidRDefault="00067F79" w:rsidP="00067F79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سبورة ، القصاصات، أوراق كبيرة</w:t>
            </w:r>
            <w:r w:rsidR="00D8514B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، المسطرة.</w:t>
            </w:r>
          </w:p>
        </w:tc>
      </w:tr>
      <w:tr w:rsidR="00547247" w:rsidRPr="00E34143" w:rsidTr="00E34143">
        <w:tc>
          <w:tcPr>
            <w:tcW w:w="3780" w:type="dxa"/>
          </w:tcPr>
          <w:p w:rsidR="00AE08B4" w:rsidRPr="00E34143" w:rsidRDefault="00AE08B4" w:rsidP="00E941F9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مورد :</w:t>
            </w:r>
            <w:r w:rsidR="00CE3C87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E941F9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مضلعات</w:t>
            </w:r>
          </w:p>
        </w:tc>
        <w:tc>
          <w:tcPr>
            <w:tcW w:w="3537" w:type="dxa"/>
          </w:tcPr>
          <w:p w:rsidR="00AE08B4" w:rsidRPr="00E34143" w:rsidRDefault="00AE08B4" w:rsidP="00913FD9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تاريخ :</w:t>
            </w:r>
            <w:r w:rsidR="00913FD9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12/12/2018</w:t>
            </w:r>
          </w:p>
        </w:tc>
        <w:tc>
          <w:tcPr>
            <w:tcW w:w="3671" w:type="dxa"/>
          </w:tcPr>
          <w:p w:rsidR="00AE08B4" w:rsidRPr="00E34143" w:rsidRDefault="00AE08B4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المدة : 60 دقيقة </w:t>
            </w:r>
          </w:p>
        </w:tc>
      </w:tr>
      <w:tr w:rsidR="00547247" w:rsidRPr="00E34143" w:rsidTr="00E34143">
        <w:tc>
          <w:tcPr>
            <w:tcW w:w="10988" w:type="dxa"/>
            <w:gridSpan w:val="3"/>
          </w:tcPr>
          <w:p w:rsidR="00AE08B4" w:rsidRPr="00E34143" w:rsidRDefault="00AE08B4" w:rsidP="00AC3B9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كفاءة الختامية :</w:t>
            </w:r>
            <w:r w:rsidR="006513F4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يحل مشكلات من الحياة اليومية بتوظيف </w:t>
            </w:r>
            <w:r w:rsidR="001138B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جمع و طرح </w:t>
            </w:r>
            <w:r w:rsidR="006513F4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أعداد</w:t>
            </w:r>
            <w:r w:rsidR="001138B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العشرية، </w:t>
            </w:r>
            <w:r w:rsidR="001E4A6F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و إنشاء أشكال هندسية مألوفة في وضعيات مختلفة.</w:t>
            </w:r>
            <w:r w:rsidR="006513F4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</w:tc>
      </w:tr>
      <w:tr w:rsidR="00547247" w:rsidRPr="00E34143" w:rsidTr="00E34143">
        <w:tc>
          <w:tcPr>
            <w:tcW w:w="10988" w:type="dxa"/>
            <w:gridSpan w:val="3"/>
          </w:tcPr>
          <w:p w:rsidR="00AE08B4" w:rsidRPr="00E34143" w:rsidRDefault="00AE08B4" w:rsidP="007E4170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كفاءة المستهدفة :</w:t>
            </w:r>
            <w:r w:rsidR="004C7958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B4527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التحكم في مفهوم المضلعات و التعرف على المصطلحات المرتبطة </w:t>
            </w:r>
            <w:proofErr w:type="spellStart"/>
            <w:r w:rsidR="00B4527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بها</w:t>
            </w:r>
            <w:proofErr w:type="spellEnd"/>
            <w:r w:rsidR="00B4527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(الرأس، الضلع، القطر، </w:t>
            </w:r>
            <w:r w:rsidR="009725B4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تسميات، .....</w:t>
            </w:r>
            <w:r w:rsidR="00B4527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)</w:t>
            </w:r>
          </w:p>
        </w:tc>
      </w:tr>
    </w:tbl>
    <w:p w:rsidR="00AE08B4" w:rsidRDefault="00AE08B4" w:rsidP="00AE08B4">
      <w:pPr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041"/>
        <w:gridCol w:w="8647"/>
        <w:gridCol w:w="1526"/>
      </w:tblGrid>
      <w:tr w:rsidR="000D134E" w:rsidRPr="00E34143" w:rsidTr="00322A82">
        <w:tc>
          <w:tcPr>
            <w:tcW w:w="1041" w:type="dxa"/>
          </w:tcPr>
          <w:p w:rsidR="000D134E" w:rsidRPr="00E34143" w:rsidRDefault="000D134E" w:rsidP="006D4DC9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المراحل </w:t>
            </w:r>
            <w:r w:rsidR="006D4DC9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و الزمن</w:t>
            </w: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8647" w:type="dxa"/>
          </w:tcPr>
          <w:p w:rsidR="000D134E" w:rsidRPr="00E34143" w:rsidRDefault="002B7015" w:rsidP="00644FB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rtl/>
                <w:lang w:val="fr-FR" w:eastAsia="fr-FR"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column">
                    <wp:posOffset>1657350</wp:posOffset>
                  </wp:positionH>
                  <wp:positionV relativeFrom="paragraph">
                    <wp:posOffset>57150</wp:posOffset>
                  </wp:positionV>
                  <wp:extent cx="2000250" cy="210820"/>
                  <wp:effectExtent l="19050" t="0" r="0" b="0"/>
                  <wp:wrapSquare wrapText="bothSides"/>
                  <wp:docPr id="30" name="Image 1" descr="C:\Users\delli7\Desktop\Nouveau dossier\1\مخ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 descr="C:\Users\delli7\Desktop\Nouveau dossier\1\مخ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210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526" w:type="dxa"/>
          </w:tcPr>
          <w:p w:rsidR="000D134E" w:rsidRPr="00E34143" w:rsidRDefault="001238B1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مؤشرات الكفاءة</w:t>
            </w:r>
          </w:p>
        </w:tc>
      </w:tr>
      <w:tr w:rsidR="000D134E" w:rsidRPr="00E34143" w:rsidTr="00B02E32">
        <w:trPr>
          <w:trHeight w:val="322"/>
        </w:trPr>
        <w:tc>
          <w:tcPr>
            <w:tcW w:w="1041" w:type="dxa"/>
          </w:tcPr>
          <w:p w:rsidR="000D134E" w:rsidRPr="00E34143" w:rsidRDefault="000D134E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0D134E" w:rsidRPr="00E34143" w:rsidRDefault="000D134E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0D134E" w:rsidRPr="00E34143" w:rsidRDefault="00C52544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تهيئة</w:t>
            </w:r>
          </w:p>
          <w:p w:rsidR="000D134E" w:rsidRPr="00E34143" w:rsidRDefault="000D134E" w:rsidP="00C5254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5 د </w:t>
            </w:r>
          </w:p>
          <w:p w:rsidR="000D134E" w:rsidRPr="00E34143" w:rsidRDefault="002B7015" w:rsidP="00E3414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fr-FR" w:eastAsia="fr-FR"/>
              </w:rPr>
              <w:drawing>
                <wp:inline distT="0" distB="0" distL="0" distR="0">
                  <wp:extent cx="361315" cy="425450"/>
                  <wp:effectExtent l="19050" t="0" r="635" b="0"/>
                  <wp:docPr id="4" name="Image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315" cy="425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D134E" w:rsidRPr="00E34143" w:rsidRDefault="000D134E" w:rsidP="00E3414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8647" w:type="dxa"/>
          </w:tcPr>
          <w:p w:rsidR="00BD6AA8" w:rsidRDefault="00BD6AA8" w:rsidP="00BD6AA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noProof/>
                <w:sz w:val="28"/>
                <w:szCs w:val="28"/>
                <w:rtl/>
                <w:lang w:val="fr-FR" w:eastAsia="fr-FR"/>
              </w:rPr>
              <w:drawing>
                <wp:anchor distT="0" distB="0" distL="114300" distR="114300" simplePos="0" relativeHeight="251677696" behindDoc="0" locked="0" layoutInCell="1" allowOverlap="1">
                  <wp:simplePos x="0" y="0"/>
                  <wp:positionH relativeFrom="column">
                    <wp:posOffset>26670</wp:posOffset>
                  </wp:positionH>
                  <wp:positionV relativeFrom="paragraph">
                    <wp:posOffset>360045</wp:posOffset>
                  </wp:positionV>
                  <wp:extent cx="2181860" cy="878205"/>
                  <wp:effectExtent l="19050" t="0" r="8890" b="0"/>
                  <wp:wrapSquare wrapText="bothSides"/>
                  <wp:docPr id="11" name="Image 1" descr="E:\TITULARISATION\1ere année\تهيئة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E:\TITULARISATION\1ere année\تهيئة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1860" cy="8782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9A1E8B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لاحظ الشكل التالي و استخرج نقطتين متتابعتين 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ثم نقطتين غير متتابعتين :</w:t>
            </w:r>
          </w:p>
          <w:p w:rsidR="00001691" w:rsidRDefault="00001691" w:rsidP="00BD6AA8">
            <w:pPr>
              <w:tabs>
                <w:tab w:val="left" w:pos="7577"/>
              </w:tabs>
              <w:rPr>
                <w:rFonts w:ascii="Times New Roman" w:hAnsi="Times New Roman" w:cs="Times New Roman"/>
                <w:b/>
                <w:bCs/>
                <w:color w:val="0070C0"/>
                <w:sz w:val="28"/>
                <w:szCs w:val="28"/>
                <w:u w:val="double"/>
                <w:rtl/>
                <w:lang w:bidi="ar-DZ"/>
              </w:rPr>
            </w:pPr>
            <w:r w:rsidRPr="00001691">
              <w:rPr>
                <w:rFonts w:ascii="Times New Roman" w:hAnsi="Times New Roman" w:cs="Times New Roman" w:hint="cs"/>
                <w:b/>
                <w:bCs/>
                <w:color w:val="0070C0"/>
                <w:sz w:val="28"/>
                <w:szCs w:val="28"/>
                <w:u w:val="double"/>
                <w:rtl/>
                <w:lang w:bidi="ar-DZ"/>
              </w:rPr>
              <w:t>الحل :</w:t>
            </w:r>
          </w:p>
          <w:p w:rsidR="001A75E7" w:rsidRPr="001A75E7" w:rsidRDefault="001A75E7" w:rsidP="00BD6AA8">
            <w:pPr>
              <w:tabs>
                <w:tab w:val="left" w:pos="7577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1A75E7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نقطتين متتابعتين 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445388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 xml:space="preserve"> </w:t>
            </w:r>
            <w:r w:rsidR="00445388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 w:bidi="ar-DZ"/>
              </w:rPr>
              <w:t>A</w:t>
            </w:r>
            <w:r w:rsidRPr="001A75E7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و</w:t>
            </w:r>
            <w:r w:rsidR="00445388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 xml:space="preserve">   B</w:t>
            </w:r>
          </w:p>
          <w:p w:rsidR="001A75E7" w:rsidRPr="001A75E7" w:rsidRDefault="001A75E7" w:rsidP="001A75E7">
            <w:pPr>
              <w:tabs>
                <w:tab w:val="left" w:pos="7577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1A75E7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نقطتين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غير</w:t>
            </w:r>
            <w:r w:rsidRPr="001A75E7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متتابعتين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445388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A</w:t>
            </w:r>
            <w:r w:rsidRPr="001A75E7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و</w:t>
            </w:r>
            <w:r w:rsidR="00445388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C</w:t>
            </w:r>
          </w:p>
          <w:p w:rsidR="000D134E" w:rsidRPr="00001691" w:rsidRDefault="00BD6AA8" w:rsidP="00BD6AA8">
            <w:pPr>
              <w:tabs>
                <w:tab w:val="left" w:pos="7577"/>
              </w:tabs>
              <w:rPr>
                <w:rFonts w:ascii="Times New Roman" w:hAnsi="Times New Roman" w:cs="Times New Roman"/>
                <w:b/>
                <w:bCs/>
                <w:color w:val="0070C0"/>
                <w:sz w:val="28"/>
                <w:szCs w:val="28"/>
                <w:u w:val="double"/>
                <w:rtl/>
                <w:lang w:bidi="ar-DZ"/>
              </w:rPr>
            </w:pPr>
            <w:r w:rsidRPr="00001691">
              <w:rPr>
                <w:rFonts w:ascii="Times New Roman" w:hAnsi="Times New Roman" w:cs="Times New Roman"/>
                <w:b/>
                <w:bCs/>
                <w:color w:val="0070C0"/>
                <w:sz w:val="28"/>
                <w:szCs w:val="28"/>
                <w:rtl/>
                <w:lang w:bidi="ar-DZ"/>
              </w:rPr>
              <w:tab/>
            </w:r>
          </w:p>
        </w:tc>
        <w:tc>
          <w:tcPr>
            <w:tcW w:w="1526" w:type="dxa"/>
          </w:tcPr>
          <w:p w:rsidR="00F55D35" w:rsidRDefault="00445388" w:rsidP="00547247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تساعد التهيئة</w:t>
            </w:r>
            <w:r w:rsidR="00547247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المتعلم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في التمييز بين الضلع</w:t>
            </w:r>
            <w:r w:rsidR="00B43F3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547247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و القطر</w:t>
            </w:r>
          </w:p>
          <w:p w:rsidR="00F55D35" w:rsidRPr="00F55D35" w:rsidRDefault="00F55D35" w:rsidP="00F55D35">
            <w:pPr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</w:p>
          <w:p w:rsidR="000D134E" w:rsidRPr="00F55D35" w:rsidRDefault="000D134E" w:rsidP="00F55D35">
            <w:pPr>
              <w:jc w:val="center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</w:p>
        </w:tc>
      </w:tr>
      <w:tr w:rsidR="000D134E" w:rsidRPr="00E34143" w:rsidTr="00E915A9">
        <w:trPr>
          <w:trHeight w:val="2655"/>
        </w:trPr>
        <w:tc>
          <w:tcPr>
            <w:tcW w:w="1041" w:type="dxa"/>
          </w:tcPr>
          <w:p w:rsidR="000D134E" w:rsidRPr="00E34143" w:rsidRDefault="000D134E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0D134E" w:rsidRPr="00E34143" w:rsidRDefault="000D134E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0D134E" w:rsidRPr="00E34143" w:rsidRDefault="000D134E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0D134E" w:rsidRPr="00E34143" w:rsidRDefault="000D134E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0D134E" w:rsidRPr="00E34143" w:rsidRDefault="000D134E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0D134E" w:rsidRPr="00E34143" w:rsidRDefault="000D134E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0D134E" w:rsidRPr="00E34143" w:rsidRDefault="005549B4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اكتشاف</w:t>
            </w:r>
          </w:p>
          <w:p w:rsidR="00014AFD" w:rsidRDefault="0080143F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25</w:t>
            </w:r>
            <w:r w:rsidR="000D134E"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د</w:t>
            </w:r>
          </w:p>
          <w:p w:rsidR="000D134E" w:rsidRDefault="002B7015" w:rsidP="00014AF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bidi="ar-DZ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val="fr-FR" w:eastAsia="fr-FR"/>
              </w:rPr>
              <w:drawing>
                <wp:inline distT="0" distB="0" distL="0" distR="0">
                  <wp:extent cx="488950" cy="436245"/>
                  <wp:effectExtent l="19050" t="0" r="6350" b="0"/>
                  <wp:docPr id="3" name="Image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8950" cy="436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14AFD" w:rsidRPr="00014AFD" w:rsidRDefault="00014AFD" w:rsidP="00014AFD">
            <w:pPr>
              <w:jc w:val="center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</w:p>
        </w:tc>
        <w:tc>
          <w:tcPr>
            <w:tcW w:w="8647" w:type="dxa"/>
            <w:shd w:val="clear" w:color="auto" w:fill="FFFFFF"/>
          </w:tcPr>
          <w:p w:rsidR="000D134E" w:rsidRPr="00E34143" w:rsidRDefault="00B43885" w:rsidP="00667CCB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rtl/>
                <w:lang w:val="fr-FR" w:eastAsia="fr-FR"/>
              </w:rPr>
              <w:pict>
                <v:shapetype id="_x0000_t54" coordsize="21600,21600" o:spt="54" adj="5400,18900" path="m0@29l@3@29qx@4@19l@4@10@5@10@5@19qy@6@29l@28@29@26@22@28@23@9@23@9@24qy@8,l@1,qx@0@24l@0@23,0@23,2700@22xem@4@19nfqy@3@20l@1@20qx@0@21@1@10l@4@10em@5@19nfqy@6@20l@8@20qx@9@21@8@10l@5@10em@0@21nfl@0@23em@9@21nfl@9@23e">
                  <v:formulas>
                    <v:f eqn="val #0"/>
                    <v:f eqn="sum @0 675 0"/>
                    <v:f eqn="sum @1 675 0"/>
                    <v:f eqn="sum @2 675 0"/>
                    <v:f eqn="sum @3 675 0"/>
                    <v:f eqn="sum width 0 @4"/>
                    <v:f eqn="sum width 0 @3"/>
                    <v:f eqn="sum width 0 @2"/>
                    <v:f eqn="sum width 0 @1"/>
                    <v:f eqn="sum width 0 @0"/>
                    <v:f eqn="val #1"/>
                    <v:f eqn="prod @10 1 4"/>
                    <v:f eqn="prod @10 1 2"/>
                    <v:f eqn="prod @10 3 4"/>
                    <v:f eqn="prod height 3 4"/>
                    <v:f eqn="prod height 1 2"/>
                    <v:f eqn="prod height 1 4"/>
                    <v:f eqn="prod height 3 2"/>
                    <v:f eqn="prod height 2 3"/>
                    <v:f eqn="sum @11 @14 0"/>
                    <v:f eqn="sum @12 @15 0"/>
                    <v:f eqn="sum @13 @16 0"/>
                    <v:f eqn="sum @17 0 @20"/>
                    <v:f eqn="sum height 0 @10"/>
                    <v:f eqn="sum height 0 @19"/>
                    <v:f eqn="prod width 1 2"/>
                    <v:f eqn="sum width 0 2700"/>
                    <v:f eqn="sum @25 0 2700"/>
                    <v:f eqn="val width"/>
                    <v:f eqn="val height"/>
                  </v:formulas>
                  <v:path o:extrusionok="f" o:connecttype="custom" o:connectlocs="@25,0;2700,@22;@25,@10;@26,@22" o:connectangles="270,180,90,0" textboxrect="@0,0,@9,@10"/>
                  <v:handles>
                    <v:h position="#0,topLeft" xrange="2700,8100"/>
                    <v:h position="center,#1" yrange="14400,21600"/>
                  </v:handles>
                  <o:complex v:ext="view"/>
                </v:shapetype>
                <v:shape id="_x0000_s1036" type="#_x0000_t54" style="position:absolute;left:0;text-align:left;margin-left:81.9pt;margin-top:14.3pt;width:251.25pt;height:24.75pt;z-index:251653120;mso-position-horizontal-relative:text;mso-position-vertical-relative:text" strokecolor="#95b3d7" strokeweight="1pt">
                  <v:fill color2="#b8cce4" focusposition="1" focussize="" focus="100%" type="gradient"/>
                  <v:shadow on="t" type="perspective" color="#243f60" opacity=".5" offset="1pt" offset2="-3pt"/>
                  <v:textbox>
                    <w:txbxContent>
                      <w:p w:rsidR="002E06F5" w:rsidRPr="008275E4" w:rsidRDefault="002E06F5" w:rsidP="00527141">
                        <w:pPr>
                          <w:jc w:val="center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 w:rsidRPr="008275E4">
                          <w:rPr>
                            <w:rFonts w:ascii="Times New Roman" w:hAnsi="Times New Roman" w:cs="Times New Roman"/>
                            <w:b/>
                            <w:bCs/>
                            <w:sz w:val="26"/>
                            <w:szCs w:val="26"/>
                            <w:rtl/>
                            <w:lang w:bidi="ar-DZ"/>
                          </w:rPr>
                          <w:t>وضعية تعليمية مقترحة</w:t>
                        </w:r>
                      </w:p>
                    </w:txbxContent>
                  </v:textbox>
                </v:shape>
              </w:pict>
            </w:r>
          </w:p>
          <w:p w:rsidR="000D134E" w:rsidRDefault="000D134E" w:rsidP="00C97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905A7" w:rsidRDefault="002905A7" w:rsidP="00454F67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113EEB" w:rsidRDefault="00113EEB" w:rsidP="00454F67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EE44F1" w:rsidRDefault="00F256B4" w:rsidP="002B701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أكرم تلميذ في السنة الأولى متوسط يدرس في متوسطة المجاهد</w:t>
            </w:r>
            <w:r w:rsidR="002B7015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معمري </w:t>
            </w:r>
            <w:r w:rsidR="00454F67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ع</w:t>
            </w:r>
            <w:r w:rsidR="00EE44F1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لاوة، و أخوه عيصام يدرس في السنة الثانية متوسط في</w:t>
            </w:r>
            <w:r w:rsidR="002B7015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 xml:space="preserve"> </w:t>
            </w:r>
            <w:r w:rsidR="00EE44F1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نفس </w:t>
            </w:r>
            <w:r w:rsidR="00EE44F1" w:rsidRPr="00632F60">
              <w:rPr>
                <w:rFonts w:ascii="Times New Roman" w:hAnsi="Times New Roman" w:cs="Times New Roman" w:hint="cs"/>
                <w:b/>
                <w:bCs/>
                <w:sz w:val="26"/>
                <w:szCs w:val="26"/>
                <w:rtl/>
                <w:lang w:bidi="ar-DZ"/>
              </w:rPr>
              <w:t>المؤسس</w:t>
            </w:r>
            <w:r w:rsidR="00632F60">
              <w:rPr>
                <w:rFonts w:ascii="Times New Roman" w:hAnsi="Times New Roman" w:cs="Times New Roman" w:hint="cs"/>
                <w:b/>
                <w:bCs/>
                <w:sz w:val="26"/>
                <w:szCs w:val="26"/>
                <w:rtl/>
                <w:lang w:bidi="ar-DZ"/>
              </w:rPr>
              <w:t>ة.</w:t>
            </w:r>
            <w:r w:rsidR="002B7015">
              <w:rPr>
                <w:noProof/>
                <w:lang w:eastAsia="fr-FR"/>
              </w:rPr>
              <w:t xml:space="preserve"> </w:t>
            </w:r>
          </w:p>
          <w:p w:rsidR="002905A7" w:rsidRDefault="002905A7" w:rsidP="00C23AD2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6F0D26" w:rsidRDefault="00EE44F1" w:rsidP="002B701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جلس الإخوان </w:t>
            </w:r>
            <w:r w:rsidR="00D3100A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ذات مرة في المطعم المدرسي، فسأل عيصام أخوه</w:t>
            </w:r>
            <w:r w:rsidR="002B7015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 xml:space="preserve"> </w:t>
            </w:r>
            <w:r w:rsidR="00D3100A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تحديا له </w:t>
            </w:r>
            <w:r w:rsidR="006F0D26">
              <w:rPr>
                <w:rFonts w:ascii="Times New Roman" w:hAnsi="Times New Roman" w:cs="Times New Roman" w:hint="cs"/>
                <w:b/>
                <w:bCs/>
                <w:sz w:val="28"/>
                <w:szCs w:val="28"/>
                <w:lang w:bidi="ar-DZ"/>
              </w:rPr>
              <w:t>:</w:t>
            </w:r>
            <w:r w:rsidR="00D3100A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"هل النافذة التي تقابلنا عبارة عن مضلع ؟"</w:t>
            </w:r>
            <w:r w:rsidR="00766087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  <w:p w:rsidR="000D134E" w:rsidRPr="00C23AD2" w:rsidRDefault="00766087" w:rsidP="006F0D26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فأجاب</w:t>
            </w:r>
            <w:r w:rsidR="00355FDD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ه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أكرم مسرعا "</w:t>
            </w:r>
            <w:r w:rsidR="00C23AD2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نعم </w:t>
            </w:r>
            <w:r w:rsidR="00C23AD2">
              <w:rPr>
                <w:rFonts w:ascii="Times New Roman" w:hAnsi="Times New Roman" w:cs="Times New Roman" w:hint="cs"/>
                <w:b/>
                <w:bCs/>
                <w:sz w:val="28"/>
                <w:szCs w:val="28"/>
                <w:lang w:bidi="ar-DZ"/>
              </w:rPr>
              <w:sym w:font="Symbol" w:char="F021"/>
            </w:r>
            <w:r w:rsidR="00C23AD2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"</w:t>
            </w:r>
          </w:p>
          <w:p w:rsidR="002B7015" w:rsidRDefault="00113EEB" w:rsidP="00113EEB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noProof/>
                <w:sz w:val="28"/>
                <w:szCs w:val="28"/>
                <w:rtl/>
                <w:lang w:val="fr-FR" w:eastAsia="fr-FR"/>
              </w:rPr>
              <w:drawing>
                <wp:anchor distT="0" distB="0" distL="114300" distR="114300" simplePos="0" relativeHeight="251669504" behindDoc="0" locked="0" layoutInCell="1" allowOverlap="1">
                  <wp:simplePos x="0" y="0"/>
                  <wp:positionH relativeFrom="column">
                    <wp:posOffset>26670</wp:posOffset>
                  </wp:positionH>
                  <wp:positionV relativeFrom="paragraph">
                    <wp:posOffset>-1129030</wp:posOffset>
                  </wp:positionV>
                  <wp:extent cx="1809750" cy="1616075"/>
                  <wp:effectExtent l="19050" t="0" r="0" b="0"/>
                  <wp:wrapSquare wrapText="bothSides"/>
                  <wp:docPr id="5" name="Image 1" descr="E:\TITULARISATION\1ere année\fenetr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 descr="E:\TITULARISATION\1ere année\fenetr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1616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6F0D26" w:rsidRDefault="006F0D26" w:rsidP="006F0D26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فقال له أخوه موضحا له : "المضلع مثل تلك خلية النحل السداسية الشكل التي يستخدمها النحل لتخزين العسل" .</w:t>
            </w:r>
          </w:p>
          <w:p w:rsidR="002B7015" w:rsidRDefault="002B7015" w:rsidP="002B70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2B6F1A" w:rsidRDefault="002B6F1A" w:rsidP="002B6F1A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إليك بعض الرسومات التوضيحية : </w:t>
            </w:r>
          </w:p>
          <w:p w:rsidR="00034D0C" w:rsidRDefault="00034D0C" w:rsidP="002B6F1A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fr-FR" w:eastAsia="fr-FR"/>
              </w:rPr>
              <w:drawing>
                <wp:anchor distT="0" distB="0" distL="114300" distR="114300" simplePos="0" relativeHeight="251671552" behindDoc="0" locked="0" layoutInCell="1" allowOverlap="1">
                  <wp:simplePos x="0" y="0"/>
                  <wp:positionH relativeFrom="column">
                    <wp:posOffset>302895</wp:posOffset>
                  </wp:positionH>
                  <wp:positionV relativeFrom="paragraph">
                    <wp:posOffset>180340</wp:posOffset>
                  </wp:positionV>
                  <wp:extent cx="4730750" cy="1296670"/>
                  <wp:effectExtent l="19050" t="0" r="0" b="0"/>
                  <wp:wrapSquare wrapText="bothSides"/>
                  <wp:docPr id="9" name="Image 2" descr="E:\TITULARISATION\1ere année\cellul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2" descr="E:\TITULARISATION\1ere année\cellul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30750" cy="12966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034D0C" w:rsidRDefault="00034D0C" w:rsidP="002B6F1A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F1044A" w:rsidRPr="00904CB3" w:rsidRDefault="00F1044A" w:rsidP="00904CB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u w:val="double"/>
                <w:rtl/>
                <w:lang w:bidi="ar-DZ"/>
              </w:rPr>
            </w:pPr>
            <w:r w:rsidRPr="00904CB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u w:val="double"/>
                <w:rtl/>
                <w:lang w:bidi="ar-DZ"/>
              </w:rPr>
              <w:t xml:space="preserve">الأسئلة </w:t>
            </w:r>
          </w:p>
          <w:p w:rsidR="00F1044A" w:rsidRDefault="00F1044A" w:rsidP="00545E8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545E81" w:rsidRDefault="0084216B" w:rsidP="00545E8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1</w:t>
            </w:r>
            <w:r w:rsidR="00545E81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- هل توافق رأي أكرم أن النافذة شكلها مضلع ؟ لماذا ؟</w:t>
            </w:r>
          </w:p>
          <w:p w:rsidR="002B7015" w:rsidRDefault="002B7015" w:rsidP="00545E8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9C20C0" w:rsidRDefault="009C20C0" w:rsidP="00493D32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2- استن</w:t>
            </w:r>
            <w:r w:rsidR="00493D32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تج تعريفا للمضلع </w:t>
            </w:r>
          </w:p>
          <w:p w:rsidR="002B7015" w:rsidRDefault="002B7015" w:rsidP="00493D32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493D32" w:rsidRDefault="00493D32" w:rsidP="00493D32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3- </w:t>
            </w:r>
            <w:r w:rsidR="006C03DC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ما هي رؤوس خلية النحل ؟ أضلاعها؟ </w:t>
            </w:r>
            <w:r w:rsidR="0085730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أقطارها ؟</w:t>
            </w:r>
          </w:p>
          <w:p w:rsidR="002B7015" w:rsidRDefault="002B7015" w:rsidP="00493D32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E21075" w:rsidRDefault="00B43885" w:rsidP="00504B00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rtl/>
                <w:lang w:val="fr-FR" w:eastAsia="fr-FR"/>
              </w:rPr>
              <w:pict>
                <v:shapetype id="_x0000_t53" coordsize="21600,21600" o:spt="53" adj="5400,2700" path="m,l@3,qx@4@11l@4@10@5@10@5@11qy@6,l@21,0@19@15@21@16@9@16@9@17qy@8@22l@1@22qx@0@17l@0@16,0@16,2700@15xem@4@11nfqy@3@12l@1@12qx@0@13@1@10l@4@10em@5@11nfqy@6@12l@8@12qx@9@13@8@10l@5@10em@0@13nfl@0@16em@9@13nfl@9@16e">
                  <v:formulas>
                    <v:f eqn="val #0"/>
                    <v:f eqn="sum @0 675 0"/>
                    <v:f eqn="sum @1 675 0"/>
                    <v:f eqn="sum @2 675 0"/>
                    <v:f eqn="sum @3 675 0"/>
                    <v:f eqn="sum width 0 @4"/>
                    <v:f eqn="sum width 0 @3"/>
                    <v:f eqn="sum width 0 @2"/>
                    <v:f eqn="sum width 0 @1"/>
                    <v:f eqn="sum width 0 @0"/>
                    <v:f eqn="val #1"/>
                    <v:f eqn="prod @10 1 4"/>
                    <v:f eqn="prod @11 2 1"/>
                    <v:f eqn="prod @11 3 1"/>
                    <v:f eqn="prod height 1 2"/>
                    <v:f eqn="sum @14 0 @12"/>
                    <v:f eqn="sum height 0 @10"/>
                    <v:f eqn="sum height 0 @11"/>
                    <v:f eqn="prod width 1 2"/>
                    <v:f eqn="sum width 0 2700"/>
                    <v:f eqn="sum @18 0 2700"/>
                    <v:f eqn="val width"/>
                    <v:f eqn="val height"/>
                  </v:formulas>
                  <v:path o:extrusionok="f" o:connecttype="custom" o:connectlocs="@18,@10;2700,@15;@18,21600;@19,@15" o:connectangles="270,180,90,0" textboxrect="@0,@10,@9,21600"/>
                  <v:handles>
                    <v:h position="#0,bottomRight" xrange="2700,8100"/>
                    <v:h position="center,#1" yrange="0,7200"/>
                  </v:handles>
                  <o:complex v:ext="view"/>
                </v:shapetype>
                <v:shape id="_x0000_s1037" type="#_x0000_t53" style="position:absolute;left:0;text-align:left;margin-left:76.5pt;margin-top:11.75pt;width:262.5pt;height:26.25pt;z-index:251654144" strokecolor="#95b3d7" strokeweight="1pt">
                  <v:fill color2="#b8cce4" focusposition="1" focussize="" focus="100%" type="gradient"/>
                  <v:shadow on="t" type="perspective" color="#243f60" opacity=".5" offset="1pt" offset2="-3pt"/>
                  <v:textbox style="mso-next-textbox:#_x0000_s1037">
                    <w:txbxContent>
                      <w:p w:rsidR="00637475" w:rsidRPr="008275E4" w:rsidRDefault="00637475" w:rsidP="00637475">
                        <w:pPr>
                          <w:jc w:val="center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 w:rsidRPr="008275E4">
                          <w:rPr>
                            <w:rFonts w:ascii="Times New Roman" w:hAnsi="Times New Roman" w:cs="Times New Roman"/>
                            <w:b/>
                            <w:bCs/>
                            <w:sz w:val="26"/>
                            <w:szCs w:val="26"/>
                            <w:rtl/>
                            <w:lang w:bidi="ar-DZ"/>
                          </w:rPr>
                          <w:t>حل الوضعية التعليمية</w:t>
                        </w:r>
                      </w:p>
                    </w:txbxContent>
                  </v:textbox>
                </v:shape>
              </w:pict>
            </w:r>
          </w:p>
          <w:p w:rsidR="00454F67" w:rsidRDefault="00454F6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344FB9" w:rsidRDefault="00344FB9" w:rsidP="00504B00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564767" w:rsidRDefault="00564767" w:rsidP="00504B00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374A5E" w:rsidRDefault="00344FB9" w:rsidP="00504B00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1- لا أوافق أكرم ، </w:t>
            </w:r>
            <w:r w:rsidR="00B858EF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لأن في النافذة يوجد قوس</w:t>
            </w:r>
            <w:r w:rsidR="00374A5E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إذن لا تعتبر مضلع</w:t>
            </w:r>
          </w:p>
          <w:p w:rsidR="001562CA" w:rsidRPr="004E3525" w:rsidRDefault="00E66284" w:rsidP="004E352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3-</w:t>
            </w:r>
            <w:r w:rsidR="004E3525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في المضلع </w:t>
            </w:r>
            <w:r w:rsidR="004E3525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 w:bidi="ar-DZ"/>
              </w:rPr>
              <w:t>ABCDEF</w:t>
            </w:r>
          </w:p>
          <w:p w:rsidR="00454F67" w:rsidRPr="00800778" w:rsidRDefault="00504B00" w:rsidP="00800778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 w:bidi="ar-DZ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 xml:space="preserve"> </w:t>
            </w:r>
            <w:r w:rsidR="004E3525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sym w:font="Symbol" w:char="F0A9"/>
            </w:r>
            <w:r w:rsidR="004E3525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ر</w:t>
            </w:r>
            <w:r w:rsidR="00800778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ؤوسه : </w:t>
            </w:r>
            <w:r w:rsidR="00800778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 w:bidi="ar-DZ"/>
              </w:rPr>
              <w:t>A</w:t>
            </w:r>
            <w:r w:rsidR="00800778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val="fr-FR" w:bidi="ar-DZ"/>
              </w:rPr>
              <w:t xml:space="preserve"> و</w:t>
            </w:r>
            <w:r w:rsidR="00800778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 w:bidi="ar-DZ"/>
              </w:rPr>
              <w:t>B</w:t>
            </w:r>
            <w:r w:rsidR="00800778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val="fr-FR" w:bidi="ar-DZ"/>
              </w:rPr>
              <w:t xml:space="preserve"> و</w:t>
            </w:r>
            <w:r w:rsidR="00800778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 w:bidi="ar-DZ"/>
              </w:rPr>
              <w:t>C</w:t>
            </w:r>
            <w:r w:rsidR="00800778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val="fr-FR" w:bidi="ar-DZ"/>
              </w:rPr>
              <w:t xml:space="preserve"> و</w:t>
            </w:r>
            <w:r w:rsidR="00800778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 w:bidi="ar-DZ"/>
              </w:rPr>
              <w:t>D</w:t>
            </w:r>
            <w:r w:rsidR="00800778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val="fr-FR" w:bidi="ar-DZ"/>
              </w:rPr>
              <w:t xml:space="preserve"> و</w:t>
            </w:r>
            <w:r w:rsidR="00800778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 w:bidi="ar-DZ"/>
              </w:rPr>
              <w:t>E</w:t>
            </w:r>
            <w:r w:rsidR="00800778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val="fr-FR" w:bidi="ar-DZ"/>
              </w:rPr>
              <w:t xml:space="preserve"> و </w:t>
            </w:r>
            <w:r w:rsidR="00800778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 w:bidi="ar-DZ"/>
              </w:rPr>
              <w:t>F</w:t>
            </w:r>
          </w:p>
          <w:p w:rsidR="004E3525" w:rsidRDefault="004E3525" w:rsidP="00BD4DA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sym w:font="Symbol" w:char="F0A9"/>
            </w:r>
            <w:r w:rsidR="00A8079B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أضلاعه :</w:t>
            </w:r>
            <w:r w:rsidR="00EA142D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[</w:t>
            </w:r>
            <w:r w:rsidR="00734CB6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FA</w:t>
            </w:r>
            <w:r w:rsidR="00EA142D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]</w:t>
            </w:r>
            <w:r w:rsidR="00EA142D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sym w:font="Symbol" w:char="F02C"/>
            </w:r>
            <w:r w:rsidR="00EA142D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 xml:space="preserve"> [</w:t>
            </w:r>
            <w:r w:rsidR="00734CB6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EF</w:t>
            </w:r>
            <w:r w:rsidR="00EA142D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]</w:t>
            </w:r>
            <w:r w:rsidR="00EA142D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sym w:font="Symbol" w:char="F02C"/>
            </w:r>
            <w:r w:rsidR="00EA142D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[</w:t>
            </w:r>
            <w:r w:rsidR="00734CB6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DE</w:t>
            </w:r>
            <w:r w:rsidR="00EA142D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]</w:t>
            </w:r>
            <w:r w:rsidR="00EA142D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sym w:font="Symbol" w:char="F02C"/>
            </w:r>
            <w:r w:rsidR="00EA142D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[</w:t>
            </w:r>
            <w:r w:rsidR="00734CB6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CD</w:t>
            </w:r>
            <w:r w:rsidR="00EA142D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]</w:t>
            </w:r>
            <w:r w:rsidR="00EA142D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sym w:font="Symbol" w:char="F02C"/>
            </w:r>
            <w:r w:rsidR="00EA142D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[</w:t>
            </w:r>
            <w:r w:rsidR="00734CB6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BC</w:t>
            </w:r>
            <w:r w:rsidR="00EA142D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]</w:t>
            </w:r>
            <w:r w:rsidR="00EA142D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sym w:font="Symbol" w:char="F02C"/>
            </w:r>
            <w:r w:rsidR="00EA142D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[</w:t>
            </w:r>
            <w:r w:rsidR="00734CB6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AB</w:t>
            </w:r>
            <w:r w:rsidR="00EA142D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]</w:t>
            </w:r>
          </w:p>
          <w:p w:rsidR="004E3525" w:rsidRDefault="004E3525" w:rsidP="00322BB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sym w:font="Symbol" w:char="F0A9"/>
            </w:r>
            <w:r w:rsidR="00A8079B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أقطاره :</w:t>
            </w:r>
            <w:r w:rsidR="00734CB6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 xml:space="preserve"> [</w:t>
            </w:r>
            <w:r w:rsidR="00342FDA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AD</w:t>
            </w:r>
            <w:r w:rsidR="00734CB6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]</w:t>
            </w:r>
            <w:r w:rsidR="00734CB6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sym w:font="Symbol" w:char="F02C"/>
            </w:r>
            <w:r w:rsidR="00734CB6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 xml:space="preserve"> [F</w:t>
            </w:r>
            <w:r w:rsidR="00C87A06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C</w:t>
            </w:r>
            <w:r w:rsidR="00734CB6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]</w:t>
            </w:r>
            <w:r w:rsidR="00734CB6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sym w:font="Symbol" w:char="F02C"/>
            </w:r>
            <w:r w:rsidR="00734CB6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[D</w:t>
            </w:r>
            <w:r w:rsidR="00C87A06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F</w:t>
            </w:r>
            <w:r w:rsidR="00734CB6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]</w:t>
            </w:r>
            <w:r w:rsidR="00734CB6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sym w:font="Symbol" w:char="F02C"/>
            </w:r>
            <w:r w:rsidR="00734CB6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[CE]</w:t>
            </w:r>
            <w:r w:rsidR="00734CB6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sym w:font="Symbol" w:char="F02C"/>
            </w:r>
            <w:r w:rsidR="00734CB6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[BF]</w:t>
            </w:r>
            <w:r w:rsidR="00734CB6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sym w:font="Symbol" w:char="F02C"/>
            </w:r>
            <w:r w:rsidR="00734CB6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[AC]</w:t>
            </w:r>
            <w:r w:rsidR="00E67499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sym w:font="Symbol" w:char="F02C"/>
            </w:r>
            <w:r w:rsidR="00E67499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 xml:space="preserve"> [</w:t>
            </w:r>
            <w:r w:rsidR="00E6749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 w:bidi="ar-DZ"/>
              </w:rPr>
              <w:t>B</w:t>
            </w:r>
            <w:r w:rsidR="00E67499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D]</w:t>
            </w:r>
            <w:r w:rsidR="00E67499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sym w:font="Symbol" w:char="F02C"/>
            </w:r>
            <w:r w:rsidR="00E67499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 xml:space="preserve"> [</w:t>
            </w:r>
            <w:r w:rsidR="00322BB5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AE</w:t>
            </w:r>
            <w:r w:rsidR="00E67499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]</w:t>
            </w:r>
            <w:r w:rsidR="00E67499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sym w:font="Symbol" w:char="F02C"/>
            </w:r>
            <w:r w:rsidR="00E67499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[</w:t>
            </w:r>
            <w:r w:rsidR="00322BB5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BE</w:t>
            </w:r>
            <w:r w:rsidR="00E67499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]</w:t>
            </w:r>
          </w:p>
          <w:p w:rsidR="00860331" w:rsidRDefault="00860331" w:rsidP="0086033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fr-FR" w:eastAsia="fr-FR"/>
              </w:rPr>
              <w:drawing>
                <wp:anchor distT="0" distB="0" distL="114300" distR="114300" simplePos="0" relativeHeight="251673600" behindDoc="0" locked="0" layoutInCell="1" allowOverlap="1">
                  <wp:simplePos x="0" y="0"/>
                  <wp:positionH relativeFrom="column">
                    <wp:posOffset>1940560</wp:posOffset>
                  </wp:positionH>
                  <wp:positionV relativeFrom="paragraph">
                    <wp:posOffset>116205</wp:posOffset>
                  </wp:positionV>
                  <wp:extent cx="1685925" cy="1371600"/>
                  <wp:effectExtent l="19050" t="0" r="9525" b="0"/>
                  <wp:wrapSquare wrapText="bothSides"/>
                  <wp:docPr id="10" name="Image 7" descr="C:\Users\delli7\Desktop\1\thi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7" descr="C:\Users\delli7\Desktop\1\thi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1371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860331" w:rsidRDefault="00860331" w:rsidP="00322BB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0D134E" w:rsidRDefault="000D134E" w:rsidP="00D6310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860331" w:rsidRDefault="00860331" w:rsidP="00D6310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860331" w:rsidRDefault="00860331" w:rsidP="00D6310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860331" w:rsidRDefault="00860331" w:rsidP="00D6310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890376" w:rsidRDefault="00890376" w:rsidP="00D6310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890376" w:rsidRDefault="00890376" w:rsidP="00D6310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890376" w:rsidRPr="00E34143" w:rsidRDefault="00890376" w:rsidP="00D6310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526" w:type="dxa"/>
          </w:tcPr>
          <w:p w:rsidR="00BB0973" w:rsidRDefault="00BB0973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BB0973" w:rsidRDefault="00BB0973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590161" w:rsidRPr="00504B00" w:rsidRDefault="0074447E" w:rsidP="0085730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ي</w:t>
            </w:r>
            <w:r w:rsidR="0085730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تمكن 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</w:t>
            </w:r>
            <w:r w:rsidR="0085730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متعلم من</w:t>
            </w:r>
            <w:r w:rsidR="00590161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التمييز بين</w:t>
            </w:r>
            <w:r w:rsidR="0085730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ال</w:t>
            </w:r>
            <w:r w:rsidR="00590161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شكل المضلع و الغير المضلع.</w:t>
            </w:r>
          </w:p>
          <w:p w:rsidR="00590161" w:rsidRDefault="00590161" w:rsidP="0085730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ثم يستخرج عناصره (الرؤوس،</w:t>
            </w:r>
          </w:p>
          <w:p w:rsidR="000D134E" w:rsidRPr="00E34143" w:rsidRDefault="00DC5E97" w:rsidP="00DC5E97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أضلاع، الأقطار)</w:t>
            </w:r>
            <w:r w:rsidR="0085730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74447E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</w:tc>
      </w:tr>
      <w:tr w:rsidR="000D134E" w:rsidRPr="00E34143" w:rsidTr="00D66D21">
        <w:trPr>
          <w:trHeight w:val="6932"/>
        </w:trPr>
        <w:tc>
          <w:tcPr>
            <w:tcW w:w="1041" w:type="dxa"/>
          </w:tcPr>
          <w:p w:rsidR="000D134E" w:rsidRDefault="000D134E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DC3A5E" w:rsidRDefault="00DC3A5E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DC3A5E" w:rsidRDefault="00DC3A5E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DC3A5E" w:rsidRDefault="00DC3A5E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DC3A5E" w:rsidRDefault="00DC3A5E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DC3A5E" w:rsidRDefault="00DC3A5E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DC3A5E" w:rsidRDefault="008A2AED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حوصلة</w:t>
            </w:r>
          </w:p>
          <w:p w:rsidR="00DC3A5E" w:rsidRDefault="00DC3A5E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866C82" w:rsidRDefault="00C52544" w:rsidP="008A2AE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15 د</w:t>
            </w:r>
          </w:p>
          <w:p w:rsidR="00866C82" w:rsidRDefault="002B7015" w:rsidP="00866C82">
            <w:pPr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rtl/>
                <w:lang w:val="fr-FR" w:eastAsia="fr-FR"/>
              </w:rPr>
              <w:drawing>
                <wp:anchor distT="0" distB="0" distL="114300" distR="114300" simplePos="0" relativeHeight="251651072" behindDoc="0" locked="0" layoutInCell="1" allowOverlap="1">
                  <wp:simplePos x="0" y="0"/>
                  <wp:positionH relativeFrom="column">
                    <wp:posOffset>20979</wp:posOffset>
                  </wp:positionH>
                  <wp:positionV relativeFrom="paragraph">
                    <wp:posOffset>269569</wp:posOffset>
                  </wp:positionV>
                  <wp:extent cx="481284" cy="551162"/>
                  <wp:effectExtent l="133350" t="38100" r="71166" b="58438"/>
                  <wp:wrapThrough wrapText="bothSides">
                    <wp:wrapPolygon edited="0">
                      <wp:start x="-1710" y="-1493"/>
                      <wp:lineTo x="-5985" y="5226"/>
                      <wp:lineTo x="-5130" y="22397"/>
                      <wp:lineTo x="-1710" y="23890"/>
                      <wp:lineTo x="19664" y="23890"/>
                      <wp:lineTo x="20519" y="23890"/>
                      <wp:lineTo x="23084" y="22397"/>
                      <wp:lineTo x="23939" y="11199"/>
                      <wp:lineTo x="23939" y="10452"/>
                      <wp:lineTo x="24794" y="7466"/>
                      <wp:lineTo x="22229" y="0"/>
                      <wp:lineTo x="19664" y="-1493"/>
                      <wp:lineTo x="-1710" y="-1493"/>
                    </wp:wrapPolygon>
                  </wp:wrapThrough>
                  <wp:docPr id="7" name="صورة 5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" name="التلميذة-الأخذ-فحص-clipart__k14835634.jpg"/>
                          <pic:cNvPicPr/>
                        </pic:nvPicPr>
                        <pic:blipFill rotWithShape="1">
                          <a:blip r:embed="rId11">
                            <a:extLst>
                              <a:ext uri="{28A0092B-C50C-407E-A947-70E740481C1C}"/>
                            </a:extLst>
                          </a:blip>
                          <a:srcRect l="10769" r="15385" b="8608"/>
                          <a:stretch/>
                        </pic:blipFill>
                        <pic:spPr bwMode="auto">
                          <a:xfrm>
                            <a:off x="0" y="0"/>
                            <a:ext cx="481284" cy="55116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ln>
                            <a:noFill/>
                          </a:ln>
                          <a:effectLst>
                            <a:outerShdw blurRad="76200" dist="38100" dir="7800000" algn="tl" rotWithShape="0">
                              <a:srgbClr val="000000">
                                <a:alpha val="40000"/>
                              </a:srgbClr>
                            </a:outerShdw>
                          </a:effectLst>
                          <a:scene3d>
                            <a:camera prst="orthographicFront"/>
                            <a:lightRig rig="contrasting" dir="t">
                              <a:rot lat="0" lon="0" rev="4200000"/>
                            </a:lightRig>
                          </a:scene3d>
                          <a:sp3d prstMaterial="plastic">
                            <a:bevelT w="381000" h="114300" prst="relaxedInset"/>
                            <a:contourClr>
                              <a:srgbClr val="969696"/>
                            </a:contourClr>
                          </a:sp3d>
                          <a:extLst>
                            <a:ext uri="{53640926-AAD7-44D8-BBD7-CCE9431645EC}"/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:rsidR="00C52544" w:rsidRPr="00866C82" w:rsidRDefault="00C52544" w:rsidP="00866C82">
            <w:pPr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</w:p>
        </w:tc>
        <w:tc>
          <w:tcPr>
            <w:tcW w:w="8647" w:type="dxa"/>
          </w:tcPr>
          <w:p w:rsidR="00740180" w:rsidRDefault="00740180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bookmarkStart w:id="0" w:name="_GoBack"/>
            <w:bookmarkEnd w:id="0"/>
          </w:p>
          <w:p w:rsidR="00BF3ABF" w:rsidRDefault="00B43885" w:rsidP="00F14873">
            <w:pPr>
              <w:spacing w:after="0" w:line="240" w:lineRule="auto"/>
              <w:rPr>
                <w:rFonts w:ascii="Times New Roman" w:hAnsi="Times New Roman" w:cs="Times New Roman"/>
                <w:color w:val="0070C0"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/>
                <w:noProof/>
                <w:color w:val="0070C0"/>
                <w:sz w:val="28"/>
                <w:szCs w:val="28"/>
                <w:rtl/>
                <w:lang w:val="fr-FR" w:eastAsia="fr-FR"/>
              </w:rPr>
              <w:pict>
                <v:shapetype id="_x0000_t98" coordsize="21600,21600" o:spt="98" adj="2700" path="m0@5qy@2@1l@0@1@0@2qy@7,,21600@2l21600@9qy@7@10l@1@10@1@11qy@2,21600,0@11xem0@5nfqy@2@6@1@5@3@4@2@5l@2@6em@1@5nfl@1@10em21600@2nfqy@7@1l@0@1em@0@2nfqy@8@3@7@2l@7@1e">
                  <v:formulas>
                    <v:f eqn="sum width 0 #0"/>
                    <v:f eqn="val #0"/>
                    <v:f eqn="prod @1 1 2"/>
                    <v:f eqn="prod @1 3 4"/>
                    <v:f eqn="prod @1 5 4"/>
                    <v:f eqn="prod @1 3 2"/>
                    <v:f eqn="prod @1 2 1"/>
                    <v:f eqn="sum width 0 @2"/>
                    <v:f eqn="sum width 0 @3"/>
                    <v:f eqn="sum height 0 @5"/>
                    <v:f eqn="sum height 0 @1"/>
                    <v:f eqn="sum height 0 @2"/>
                    <v:f eqn="val width"/>
                    <v:f eqn="prod width 1 2"/>
                    <v:f eqn="prod height 1 2"/>
                  </v:formulas>
                  <v:path o:extrusionok="f" limo="10800,10800" o:connecttype="custom" o:connectlocs="@13,@1;0,@14;@13,@10;@12,@14" o:connectangles="270,180,90,0" textboxrect="@1,@1,@7,@10"/>
                  <v:handles>
                    <v:h position="#0,topLeft" xrange="0,5400"/>
                  </v:handles>
                  <o:complex v:ext="view"/>
                </v:shapetype>
                <v:shape id="_x0000_s1079" type="#_x0000_t98" style="position:absolute;left:0;text-align:left;margin-left:148.8pt;margin-top:-1.05pt;width:141.5pt;height:36pt;z-index:251675648" fillcolor="white [3201]" strokecolor="#95b3d7 [1940]" strokeweight="1pt">
                  <v:fill color2="#b8cce4 [1300]" focusposition="1" focussize="" focus="100%" type="gradient"/>
                  <v:shadow on="t" type="perspective" color="#243f60 [1604]" opacity=".5" offset="1pt" offset2="-3pt"/>
                  <v:textbox>
                    <w:txbxContent>
                      <w:p w:rsidR="00F14873" w:rsidRPr="00A974BD" w:rsidRDefault="00A974BD" w:rsidP="00F14873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sz w:val="28"/>
                            <w:szCs w:val="28"/>
                            <w:lang w:bidi="ar-DZ"/>
                          </w:rPr>
                        </w:pPr>
                        <w:r w:rsidRPr="00A974BD">
                          <w:rPr>
                            <w:rFonts w:asciiTheme="majorBidi" w:hAnsiTheme="majorBidi" w:cstheme="majorBidi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 xml:space="preserve">تعاريف </w:t>
                        </w:r>
                      </w:p>
                    </w:txbxContent>
                  </v:textbox>
                </v:shape>
              </w:pict>
            </w:r>
          </w:p>
          <w:p w:rsidR="00D9441C" w:rsidRDefault="00D9441C" w:rsidP="00B05A0C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B05A0C" w:rsidRPr="00B05A0C" w:rsidRDefault="00B43885" w:rsidP="00B05A0C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rtl/>
                <w:lang w:val="fr-FR" w:eastAsia="fr-FR"/>
              </w:rPr>
              <w:pict>
                <v:roundrect id="_x0000_s1078" style="position:absolute;left:0;text-align:left;margin-left:15.65pt;margin-top:14.6pt;width:395.2pt;height:94.8pt;z-index:251674624" arcsize="10923f">
                  <v:textbox>
                    <w:txbxContent>
                      <w:p w:rsidR="004F6B2D" w:rsidRPr="004F6B2D" w:rsidRDefault="00884FE2" w:rsidP="001A662B">
                        <w:pPr>
                          <w:rPr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4F6B2D">
                          <w:rPr>
                            <w:b/>
                            <w:bCs/>
                            <w:sz w:val="28"/>
                            <w:szCs w:val="28"/>
                          </w:rPr>
                          <w:sym w:font="Symbol" w:char="F0A8"/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 xml:space="preserve"> </w:t>
                        </w:r>
                        <w:r w:rsidR="004F6B2D" w:rsidRPr="00A974BD">
                          <w:rPr>
                            <w:b/>
                            <w:bCs/>
                            <w:color w:val="0070C0"/>
                            <w:sz w:val="28"/>
                            <w:szCs w:val="28"/>
                            <w:rtl/>
                            <w:lang w:bidi="ar-DZ"/>
                          </w:rPr>
                          <w:t>المضلع</w:t>
                        </w:r>
                        <w:r w:rsidR="004F6B2D" w:rsidRPr="004F6B2D"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 xml:space="preserve"> </w:t>
                        </w:r>
                        <w:r w:rsidR="004F6B2D" w:rsidRPr="004F6B2D"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</w:rPr>
                          <w:t>:</w:t>
                        </w:r>
                        <w:r w:rsidR="001A662B"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="004F6B2D" w:rsidRPr="004F6B2D">
                          <w:rPr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>هو شكل مغلق مكون من قطع مستقيمات فقط</w:t>
                        </w:r>
                      </w:p>
                      <w:p w:rsidR="004F6B2D" w:rsidRPr="004F6B2D" w:rsidRDefault="004F6B2D" w:rsidP="004F6B2D">
                        <w:pPr>
                          <w:rPr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4F6B2D">
                          <w:rPr>
                            <w:b/>
                            <w:bCs/>
                            <w:sz w:val="28"/>
                            <w:szCs w:val="28"/>
                          </w:rPr>
                          <w:sym w:font="Symbol" w:char="F0A8"/>
                        </w:r>
                        <w:r w:rsidRPr="00A974BD">
                          <w:rPr>
                            <w:rFonts w:hint="cs"/>
                            <w:b/>
                            <w:bCs/>
                            <w:color w:val="0070C0"/>
                            <w:sz w:val="28"/>
                            <w:szCs w:val="28"/>
                            <w:rtl/>
                            <w:lang w:bidi="ar-DZ"/>
                          </w:rPr>
                          <w:t xml:space="preserve"> الضلع</w:t>
                        </w:r>
                        <w:r w:rsidRPr="004F6B2D"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 xml:space="preserve"> : هو قطعة مستقيمة يصل بين رأسين متتاليين في المضلع</w:t>
                        </w:r>
                      </w:p>
                      <w:p w:rsidR="004F6B2D" w:rsidRPr="004F6B2D" w:rsidRDefault="004F6B2D" w:rsidP="004F6B2D">
                        <w:pPr>
                          <w:rPr>
                            <w:sz w:val="28"/>
                            <w:szCs w:val="28"/>
                          </w:rPr>
                        </w:pPr>
                        <w:r w:rsidRPr="004F6B2D">
                          <w:rPr>
                            <w:b/>
                            <w:bCs/>
                            <w:sz w:val="28"/>
                            <w:szCs w:val="28"/>
                          </w:rPr>
                          <w:sym w:font="Symbol" w:char="F0A8"/>
                        </w:r>
                        <w:r w:rsidRPr="004F6B2D"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 xml:space="preserve"> </w:t>
                        </w:r>
                        <w:r w:rsidRPr="00A974BD">
                          <w:rPr>
                            <w:rFonts w:hint="cs"/>
                            <w:b/>
                            <w:bCs/>
                            <w:color w:val="0070C0"/>
                            <w:sz w:val="28"/>
                            <w:szCs w:val="28"/>
                            <w:rtl/>
                            <w:lang w:bidi="ar-DZ"/>
                          </w:rPr>
                          <w:t>القطر</w:t>
                        </w:r>
                        <w:r w:rsidRPr="004F6B2D"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 xml:space="preserve"> : هو قطعة مستقيمة يصل بين رأسين غير متتاليين في المضلع</w:t>
                        </w:r>
                      </w:p>
                    </w:txbxContent>
                  </v:textbox>
                </v:roundrect>
              </w:pict>
            </w:r>
          </w:p>
          <w:p w:rsidR="00DC621A" w:rsidRDefault="00DC621A" w:rsidP="00BF3ABF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u w:val="double"/>
                <w:rtl/>
                <w:lang w:bidi="ar-DZ"/>
              </w:rPr>
            </w:pPr>
          </w:p>
          <w:p w:rsidR="00DC621A" w:rsidRPr="00DC621A" w:rsidRDefault="00DC621A" w:rsidP="00DC621A">
            <w:pPr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</w:p>
          <w:p w:rsidR="00DC621A" w:rsidRPr="00DC621A" w:rsidRDefault="00DC621A" w:rsidP="00DC621A">
            <w:pPr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</w:p>
          <w:p w:rsidR="00DC621A" w:rsidRPr="00DC621A" w:rsidRDefault="00DC621A" w:rsidP="00DC621A">
            <w:pPr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</w:p>
          <w:p w:rsidR="00BF3ABF" w:rsidRDefault="00DC621A" w:rsidP="00EE0D7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B23496">
              <w:rPr>
                <w:rFonts w:ascii="Times New Roman" w:hAnsi="Times New Roman" w:cs="Times New Roman" w:hint="cs"/>
                <w:b/>
                <w:bCs/>
                <w:color w:val="0070C0"/>
                <w:sz w:val="28"/>
                <w:szCs w:val="28"/>
                <w:u w:val="double"/>
                <w:rtl/>
                <w:lang w:bidi="ar-DZ"/>
              </w:rPr>
              <w:t xml:space="preserve">ملاحظة 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يسمى المضلع بعدد أضلاعه</w:t>
            </w:r>
            <w:r w:rsidR="00EE0D70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أو بعدد رؤوسه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EE0D70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.</w:t>
            </w:r>
          </w:p>
          <w:p w:rsidR="00820EC6" w:rsidRPr="00B23496" w:rsidRDefault="00820EC6" w:rsidP="00B23496">
            <w:pPr>
              <w:rPr>
                <w:rFonts w:ascii="Times New Roman" w:hAnsi="Times New Roman" w:cs="Times New Roman"/>
                <w:b/>
                <w:bCs/>
                <w:color w:val="0070C0"/>
                <w:sz w:val="28"/>
                <w:szCs w:val="28"/>
                <w:u w:val="single"/>
                <w:rtl/>
                <w:lang w:bidi="ar-DZ"/>
              </w:rPr>
            </w:pPr>
            <w:r w:rsidRPr="00B23496">
              <w:rPr>
                <w:rFonts w:ascii="Times New Roman" w:hAnsi="Times New Roman" w:cs="Times New Roman" w:hint="cs"/>
                <w:b/>
                <w:bCs/>
                <w:color w:val="0070C0"/>
                <w:sz w:val="28"/>
                <w:szCs w:val="28"/>
                <w:u w:val="single"/>
                <w:rtl/>
                <w:lang w:bidi="ar-DZ"/>
              </w:rPr>
              <w:t xml:space="preserve">مثال </w:t>
            </w:r>
          </w:p>
          <w:p w:rsidR="00EE0D70" w:rsidRDefault="00EE0D70" w:rsidP="00EE0D7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المضلع الذي له </w:t>
            </w:r>
            <w:r w:rsidR="00820EC6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5 أضلاع يسمى خماسي</w:t>
            </w:r>
          </w:p>
          <w:p w:rsidR="00815CAA" w:rsidRDefault="00820EC6" w:rsidP="00EE0D7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المضلع الذي له 9 أضلاع يسمى </w:t>
            </w:r>
            <w:proofErr w:type="spellStart"/>
            <w:r w:rsidR="00B23496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تساعي</w:t>
            </w:r>
            <w:proofErr w:type="spellEnd"/>
          </w:p>
          <w:p w:rsidR="00815CAA" w:rsidRDefault="00815CAA" w:rsidP="00815CAA">
            <w:pPr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</w:p>
          <w:p w:rsidR="00820EC6" w:rsidRDefault="00820EC6" w:rsidP="00815CAA">
            <w:pPr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</w:p>
          <w:p w:rsidR="00D9441C" w:rsidRPr="00815CAA" w:rsidRDefault="00D9441C" w:rsidP="00815CAA">
            <w:pPr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</w:p>
        </w:tc>
        <w:tc>
          <w:tcPr>
            <w:tcW w:w="1526" w:type="dxa"/>
          </w:tcPr>
          <w:p w:rsidR="00585B7B" w:rsidRDefault="00585B7B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585B7B" w:rsidRDefault="00585B7B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585B7B" w:rsidRDefault="00585B7B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585B7B" w:rsidRDefault="00585B7B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585B7B" w:rsidRDefault="00585B7B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585B7B" w:rsidRDefault="00585B7B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585B7B" w:rsidRDefault="00585B7B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0D134E" w:rsidRDefault="00C04917" w:rsidP="00D87210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يكتسب المتعلم</w:t>
            </w:r>
          </w:p>
          <w:p w:rsidR="000B4460" w:rsidRPr="00E34143" w:rsidRDefault="000B4460" w:rsidP="00D87210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تعريف المضلع و تعريف عناصره. و كيفية تسمية مضلع.</w:t>
            </w:r>
          </w:p>
        </w:tc>
      </w:tr>
      <w:tr w:rsidR="000D134E" w:rsidRPr="00E34143" w:rsidTr="00322A82">
        <w:tc>
          <w:tcPr>
            <w:tcW w:w="1041" w:type="dxa"/>
          </w:tcPr>
          <w:p w:rsidR="000D134E" w:rsidRDefault="00A72F4F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 xml:space="preserve">إعادة </w:t>
            </w:r>
            <w:proofErr w:type="spellStart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إستثمار</w:t>
            </w:r>
            <w:proofErr w:type="spellEnd"/>
          </w:p>
          <w:p w:rsidR="00A72F4F" w:rsidRPr="00E34143" w:rsidRDefault="00A72F4F" w:rsidP="0080143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15د</w:t>
            </w:r>
          </w:p>
          <w:p w:rsidR="000D134E" w:rsidRPr="00E34143" w:rsidRDefault="002B7015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noProof/>
                <w:sz w:val="28"/>
                <w:szCs w:val="28"/>
                <w:rtl/>
                <w:lang w:val="fr-FR" w:eastAsia="fr-FR"/>
              </w:rPr>
              <w:drawing>
                <wp:anchor distT="0" distB="0" distL="114300" distR="114300" simplePos="0" relativeHeight="251652096" behindDoc="0" locked="0" layoutInCell="1" allowOverlap="1">
                  <wp:simplePos x="0" y="0"/>
                  <wp:positionH relativeFrom="column">
                    <wp:posOffset>52455</wp:posOffset>
                  </wp:positionH>
                  <wp:positionV relativeFrom="paragraph">
                    <wp:posOffset>161477</wp:posOffset>
                  </wp:positionV>
                  <wp:extent cx="447118" cy="588998"/>
                  <wp:effectExtent l="133350" t="38100" r="67232" b="58702"/>
                  <wp:wrapThrough wrapText="bothSides">
                    <wp:wrapPolygon edited="0">
                      <wp:start x="-1841" y="-1397"/>
                      <wp:lineTo x="-6442" y="5589"/>
                      <wp:lineTo x="-2761" y="23753"/>
                      <wp:lineTo x="20246" y="23753"/>
                      <wp:lineTo x="21167" y="23753"/>
                      <wp:lineTo x="23007" y="21657"/>
                      <wp:lineTo x="23007" y="20958"/>
                      <wp:lineTo x="23928" y="10479"/>
                      <wp:lineTo x="23928" y="9781"/>
                      <wp:lineTo x="24848" y="6287"/>
                      <wp:lineTo x="23007" y="2096"/>
                      <wp:lineTo x="19326" y="-1397"/>
                      <wp:lineTo x="-1841" y="-1397"/>
                    </wp:wrapPolygon>
                  </wp:wrapThrough>
                  <wp:docPr id="8" name="صورة 5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exam.gif"/>
                          <pic:cNvPicPr/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/>
                            </a:extLst>
                          </a:blip>
                          <a:srcRect l="7075" t="1" r="8019" b="9602"/>
                          <a:stretch/>
                        </pic:blipFill>
                        <pic:spPr bwMode="auto">
                          <a:xfrm>
                            <a:off x="0" y="0"/>
                            <a:ext cx="447118" cy="58899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ln>
                            <a:noFill/>
                          </a:ln>
                          <a:effectLst>
                            <a:outerShdw blurRad="76200" dist="38100" dir="7800000" algn="tl" rotWithShape="0">
                              <a:srgbClr val="000000">
                                <a:alpha val="40000"/>
                              </a:srgbClr>
                            </a:outerShdw>
                          </a:effectLst>
                          <a:scene3d>
                            <a:camera prst="orthographicFront"/>
                            <a:lightRig rig="contrasting" dir="t">
                              <a:rot lat="0" lon="0" rev="4200000"/>
                            </a:lightRig>
                          </a:scene3d>
                          <a:sp3d prstMaterial="plastic">
                            <a:bevelT w="381000" h="114300" prst="relaxedInset"/>
                            <a:contourClr>
                              <a:srgbClr val="969696"/>
                            </a:contourClr>
                          </a:sp3d>
                          <a:extLst>
                            <a:ext uri="{53640926-AAD7-44D8-BBD7-CCE9431645EC}"/>
                          </a:extLst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647" w:type="dxa"/>
          </w:tcPr>
          <w:p w:rsidR="00C9021F" w:rsidRDefault="00B43885" w:rsidP="003855A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u w:val="dotDash"/>
                <w:lang w:bidi="ar-DZ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u w:val="dotDash"/>
                <w:lang w:val="fr-FR" w:eastAsia="fr-FR"/>
              </w:rPr>
              <w:pict>
                <v:shape id="_x0000_s1039" type="#_x0000_t53" style="position:absolute;left:0;text-align:left;margin-left:109.45pt;margin-top:11.5pt;width:178.5pt;height:24pt;z-index:251655168;mso-position-horizontal-relative:text;mso-position-vertical-relative:text" strokecolor="#95b3d7" strokeweight="1pt">
                  <v:fill color2="#b8cce4" focusposition="1" focussize="" focus="100%" type="gradient"/>
                  <v:shadow on="t" type="perspective" color="#243f60" opacity=".5" offset="1pt" offset2="-3pt"/>
                  <v:textbox style="mso-next-textbox:#_x0000_s1039">
                    <w:txbxContent>
                      <w:p w:rsidR="003855A5" w:rsidRPr="003855A5" w:rsidRDefault="003855A5" w:rsidP="003855A5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sz w:val="26"/>
                            <w:szCs w:val="26"/>
                            <w:lang w:bidi="ar-DZ"/>
                          </w:rPr>
                        </w:pPr>
                        <w:r w:rsidRPr="003855A5">
                          <w:rPr>
                            <w:rFonts w:ascii="Times New Roman" w:hAnsi="Times New Roman" w:cs="Times New Roman"/>
                            <w:b/>
                            <w:bCs/>
                            <w:sz w:val="26"/>
                            <w:szCs w:val="26"/>
                            <w:rtl/>
                            <w:lang w:bidi="ar-DZ"/>
                          </w:rPr>
                          <w:t>تطبيق مقترح</w:t>
                        </w:r>
                      </w:p>
                    </w:txbxContent>
                  </v:textbox>
                </v:shape>
              </w:pict>
            </w:r>
          </w:p>
          <w:p w:rsidR="00C9021F" w:rsidRDefault="00C9021F" w:rsidP="003855A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u w:val="dotDash"/>
                <w:lang w:bidi="ar-DZ"/>
              </w:rPr>
            </w:pPr>
          </w:p>
          <w:p w:rsidR="00C9021F" w:rsidRDefault="00C9021F" w:rsidP="003855A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u w:val="dotDash"/>
                <w:rtl/>
                <w:lang w:bidi="ar-DZ"/>
              </w:rPr>
            </w:pPr>
          </w:p>
          <w:p w:rsidR="000445D7" w:rsidRDefault="000445D7" w:rsidP="003855A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u w:val="dotDash"/>
                <w:lang w:bidi="ar-DZ"/>
              </w:rPr>
            </w:pPr>
          </w:p>
          <w:p w:rsidR="00024F35" w:rsidRDefault="00024F35" w:rsidP="00024F35">
            <w:pPr>
              <w:bidi w:val="0"/>
              <w:jc w:val="right"/>
              <w:rPr>
                <w:b/>
                <w:bCs/>
                <w:sz w:val="32"/>
                <w:szCs w:val="32"/>
                <w:lang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ما هي الأشكال التي تمثل مضلعات فيما يأتي ؟</w:t>
            </w:r>
          </w:p>
          <w:p w:rsidR="00C9021F" w:rsidRDefault="00C9021F" w:rsidP="003855A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u w:val="dotDash"/>
                <w:lang w:bidi="ar-DZ"/>
              </w:rPr>
            </w:pPr>
          </w:p>
          <w:p w:rsidR="00C9021F" w:rsidRDefault="00C9021F" w:rsidP="003855A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u w:val="dotDash"/>
                <w:lang w:bidi="ar-DZ"/>
              </w:rPr>
            </w:pPr>
          </w:p>
          <w:p w:rsidR="00C9021F" w:rsidRDefault="00C9021F" w:rsidP="003855A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u w:val="dotDash"/>
                <w:lang w:bidi="ar-DZ"/>
              </w:rPr>
            </w:pPr>
          </w:p>
          <w:p w:rsidR="00C9021F" w:rsidRDefault="00C9021F" w:rsidP="003855A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u w:val="dotDash"/>
                <w:lang w:bidi="ar-DZ"/>
              </w:rPr>
            </w:pPr>
          </w:p>
          <w:p w:rsidR="00C9021F" w:rsidRDefault="00C9021F" w:rsidP="003855A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u w:val="dotDash"/>
                <w:lang w:bidi="ar-DZ"/>
              </w:rPr>
            </w:pPr>
          </w:p>
          <w:p w:rsidR="00C9021F" w:rsidRDefault="00C9021F" w:rsidP="003855A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u w:val="dotDash"/>
                <w:lang w:bidi="ar-DZ"/>
              </w:rPr>
            </w:pPr>
          </w:p>
          <w:p w:rsidR="00C9021F" w:rsidRDefault="00C9021F" w:rsidP="003855A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u w:val="dotDash"/>
                <w:lang w:bidi="ar-DZ"/>
              </w:rPr>
            </w:pPr>
          </w:p>
          <w:p w:rsidR="00C9021F" w:rsidRDefault="00C9021F" w:rsidP="003855A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u w:val="dotDash"/>
                <w:lang w:bidi="ar-DZ"/>
              </w:rPr>
            </w:pPr>
          </w:p>
          <w:p w:rsidR="00C9021F" w:rsidRDefault="00C9021F" w:rsidP="00C9021F">
            <w:pPr>
              <w:bidi w:val="0"/>
              <w:jc w:val="right"/>
              <w:rPr>
                <w:b/>
                <w:bCs/>
                <w:sz w:val="32"/>
                <w:szCs w:val="32"/>
                <w:lang w:bidi="ar-DZ"/>
              </w:rPr>
            </w:pPr>
          </w:p>
          <w:p w:rsidR="00C9021F" w:rsidRDefault="002B7015" w:rsidP="00C9021F">
            <w:pPr>
              <w:bidi w:val="0"/>
              <w:jc w:val="right"/>
              <w:rPr>
                <w:b/>
                <w:bCs/>
                <w:sz w:val="32"/>
                <w:szCs w:val="32"/>
                <w:lang w:bidi="ar-DZ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rtl/>
                <w:lang w:val="fr-FR" w:eastAsia="fr-FR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711200</wp:posOffset>
                  </wp:positionH>
                  <wp:positionV relativeFrom="paragraph">
                    <wp:posOffset>-1866900</wp:posOffset>
                  </wp:positionV>
                  <wp:extent cx="3785235" cy="1833245"/>
                  <wp:effectExtent l="19050" t="0" r="5715" b="0"/>
                  <wp:wrapSquare wrapText="bothSides"/>
                  <wp:docPr id="35" name="Image 1" descr="C:\Users\delli7\Desktop\1\ex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 descr="C:\Users\delli7\Desktop\1\ex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85235" cy="1833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B43885" w:rsidRPr="00B43885"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u w:val="dotDash"/>
                <w:lang w:val="fr-FR" w:eastAsia="fr-FR"/>
              </w:rPr>
              <w:pict>
                <v:shape id="_x0000_s1040" type="#_x0000_t53" style="position:absolute;left:0;text-align:left;margin-left:132.95pt;margin-top:10.65pt;width:178.5pt;height:24pt;z-index:251656192;mso-position-horizontal-relative:text;mso-position-vertical-relative:text" strokecolor="#95b3d7" strokeweight="1pt">
                  <v:fill color2="#b8cce4" focusposition="1" focussize="" focus="100%" type="gradient"/>
                  <v:shadow on="t" type="perspective" color="#243f60" opacity=".5" offset="1pt" offset2="-3pt"/>
                  <v:textbox style="mso-next-textbox:#_x0000_s1040">
                    <w:txbxContent>
                      <w:p w:rsidR="003855A5" w:rsidRPr="003855A5" w:rsidRDefault="00124B64" w:rsidP="00124B64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sz w:val="26"/>
                            <w:szCs w:val="26"/>
                            <w:lang w:bidi="ar-DZ"/>
                          </w:rPr>
                        </w:pP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6"/>
                            <w:szCs w:val="26"/>
                            <w:rtl/>
                            <w:lang w:bidi="ar-DZ"/>
                          </w:rPr>
                          <w:t>حل ال</w:t>
                        </w:r>
                        <w:r w:rsidR="003855A5" w:rsidRPr="003855A5">
                          <w:rPr>
                            <w:rFonts w:ascii="Times New Roman" w:hAnsi="Times New Roman" w:cs="Times New Roman"/>
                            <w:b/>
                            <w:bCs/>
                            <w:sz w:val="26"/>
                            <w:szCs w:val="26"/>
                            <w:rtl/>
                            <w:lang w:bidi="ar-DZ"/>
                          </w:rPr>
                          <w:t>تطبيق</w:t>
                        </w:r>
                      </w:p>
                    </w:txbxContent>
                  </v:textbox>
                </v:shape>
              </w:pict>
            </w:r>
          </w:p>
          <w:p w:rsidR="000445D7" w:rsidRDefault="000445D7" w:rsidP="000445D7">
            <w:pPr>
              <w:bidi w:val="0"/>
              <w:jc w:val="right"/>
              <w:rPr>
                <w:b/>
                <w:bCs/>
                <w:sz w:val="32"/>
                <w:szCs w:val="32"/>
                <w:rtl/>
                <w:lang w:bidi="ar-DZ"/>
              </w:rPr>
            </w:pPr>
          </w:p>
          <w:p w:rsidR="000445D7" w:rsidRDefault="00FC24EE" w:rsidP="000445D7">
            <w:pPr>
              <w:bidi w:val="0"/>
              <w:jc w:val="right"/>
              <w:rPr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0445D7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الأشكال التي تمثل مضلعات هي :</w:t>
            </w:r>
          </w:p>
          <w:p w:rsidR="00A00119" w:rsidRDefault="00FC24EE" w:rsidP="00A00119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4208"/>
              <w:gridCol w:w="4208"/>
            </w:tblGrid>
            <w:tr w:rsidR="00A00119" w:rsidRPr="00904CB3" w:rsidTr="00904CB3">
              <w:tc>
                <w:tcPr>
                  <w:tcW w:w="4208" w:type="dxa"/>
                </w:tcPr>
                <w:p w:rsidR="00A00119" w:rsidRPr="00904CB3" w:rsidRDefault="00A00119" w:rsidP="00904CB3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904CB3">
                    <w:rPr>
                      <w:rFonts w:ascii="Times New Roman" w:hAnsi="Times New Roman" w:cs="Times New Roman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مضلع</w:t>
                  </w:r>
                </w:p>
              </w:tc>
              <w:tc>
                <w:tcPr>
                  <w:tcW w:w="4208" w:type="dxa"/>
                </w:tcPr>
                <w:p w:rsidR="00A00119" w:rsidRPr="00904CB3" w:rsidRDefault="00A00119" w:rsidP="00904CB3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904CB3">
                    <w:rPr>
                      <w:rFonts w:ascii="Times New Roman" w:hAnsi="Times New Roman" w:cs="Times New Roman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تسميته</w:t>
                  </w:r>
                </w:p>
              </w:tc>
            </w:tr>
            <w:tr w:rsidR="00A00119" w:rsidRPr="00904CB3" w:rsidTr="00904CB3">
              <w:tc>
                <w:tcPr>
                  <w:tcW w:w="4208" w:type="dxa"/>
                </w:tcPr>
                <w:p w:rsidR="00A00119" w:rsidRPr="00904CB3" w:rsidRDefault="00A00119" w:rsidP="00904CB3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904CB3">
                    <w:rPr>
                      <w:rFonts w:ascii="Times New Roman" w:hAnsi="Times New Roman" w:cs="Times New Roman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2</w:t>
                  </w:r>
                </w:p>
              </w:tc>
              <w:tc>
                <w:tcPr>
                  <w:tcW w:w="4208" w:type="dxa"/>
                </w:tcPr>
                <w:p w:rsidR="00A00119" w:rsidRPr="00904CB3" w:rsidRDefault="00E333CF" w:rsidP="00904CB3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904CB3">
                    <w:rPr>
                      <w:rFonts w:ascii="Times New Roman" w:hAnsi="Times New Roman" w:cs="Times New Roman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باعي</w:t>
                  </w:r>
                </w:p>
              </w:tc>
            </w:tr>
            <w:tr w:rsidR="00A00119" w:rsidRPr="00904CB3" w:rsidTr="00904CB3">
              <w:tc>
                <w:tcPr>
                  <w:tcW w:w="4208" w:type="dxa"/>
                </w:tcPr>
                <w:p w:rsidR="00A00119" w:rsidRPr="00904CB3" w:rsidRDefault="00E333CF" w:rsidP="00904CB3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904CB3">
                    <w:rPr>
                      <w:rFonts w:ascii="Times New Roman" w:hAnsi="Times New Roman" w:cs="Times New Roman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4</w:t>
                  </w:r>
                </w:p>
              </w:tc>
              <w:tc>
                <w:tcPr>
                  <w:tcW w:w="4208" w:type="dxa"/>
                </w:tcPr>
                <w:p w:rsidR="00A00119" w:rsidRPr="00904CB3" w:rsidRDefault="008F2D8D" w:rsidP="00904CB3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904CB3">
                    <w:rPr>
                      <w:rFonts w:ascii="Times New Roman" w:hAnsi="Times New Roman" w:cs="Times New Roman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رباعي</w:t>
                  </w:r>
                </w:p>
              </w:tc>
            </w:tr>
            <w:tr w:rsidR="00A00119" w:rsidRPr="00904CB3" w:rsidTr="00904CB3">
              <w:tc>
                <w:tcPr>
                  <w:tcW w:w="4208" w:type="dxa"/>
                </w:tcPr>
                <w:p w:rsidR="00A00119" w:rsidRPr="00904CB3" w:rsidRDefault="00E333CF" w:rsidP="00904CB3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904CB3">
                    <w:rPr>
                      <w:rFonts w:ascii="Times New Roman" w:hAnsi="Times New Roman" w:cs="Times New Roman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6</w:t>
                  </w:r>
                </w:p>
              </w:tc>
              <w:tc>
                <w:tcPr>
                  <w:tcW w:w="4208" w:type="dxa"/>
                </w:tcPr>
                <w:p w:rsidR="00A00119" w:rsidRPr="00904CB3" w:rsidRDefault="008F2D8D" w:rsidP="00904CB3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904CB3">
                    <w:rPr>
                      <w:rFonts w:ascii="Times New Roman" w:hAnsi="Times New Roman" w:cs="Times New Roman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رباعي</w:t>
                  </w:r>
                </w:p>
              </w:tc>
            </w:tr>
            <w:tr w:rsidR="00A00119" w:rsidRPr="00904CB3" w:rsidTr="00904CB3">
              <w:tc>
                <w:tcPr>
                  <w:tcW w:w="4208" w:type="dxa"/>
                </w:tcPr>
                <w:p w:rsidR="00A00119" w:rsidRPr="00904CB3" w:rsidRDefault="00E333CF" w:rsidP="00904CB3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904CB3">
                    <w:rPr>
                      <w:rFonts w:ascii="Times New Roman" w:hAnsi="Times New Roman" w:cs="Times New Roman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7</w:t>
                  </w:r>
                </w:p>
              </w:tc>
              <w:tc>
                <w:tcPr>
                  <w:tcW w:w="4208" w:type="dxa"/>
                </w:tcPr>
                <w:p w:rsidR="00A00119" w:rsidRPr="00904CB3" w:rsidRDefault="00CD5207" w:rsidP="00904CB3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904CB3">
                    <w:rPr>
                      <w:rFonts w:ascii="Times New Roman" w:hAnsi="Times New Roman" w:cs="Times New Roman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عشاري</w:t>
                  </w:r>
                </w:p>
              </w:tc>
            </w:tr>
          </w:tbl>
          <w:p w:rsidR="003855A5" w:rsidRDefault="003855A5" w:rsidP="00A00119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567D43" w:rsidRDefault="00567D43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567D43" w:rsidRDefault="00567D43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567D43" w:rsidRDefault="00B43885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rtl/>
                <w:lang w:val="fr-FR" w:eastAsia="fr-FR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65" type="#_x0000_t32" style="position:absolute;left:0;text-align:left;margin-left:-81.4pt;margin-top:6.35pt;width:561.75pt;height:2.5pt;z-index:251661312" o:connectortype="straight"/>
              </w:pict>
            </w:r>
          </w:p>
          <w:p w:rsidR="00A53F4F" w:rsidRPr="00117C96" w:rsidRDefault="00B43885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 w:bidi="ar-DZ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fr-FR" w:eastAsia="fr-FR"/>
              </w:rPr>
              <w:pict>
                <v:shape id="_x0000_s1067" type="#_x0000_t53" style="position:absolute;left:0;text-align:left;margin-left:118.65pt;margin-top:1.95pt;width:186.7pt;height:30.15pt;z-index:251662336" strokecolor="#95b3d7" strokeweight="1pt">
                  <v:fill color2="#b8cce4" focusposition="1" focussize="" focus="100%" type="gradient"/>
                  <v:shadow on="t" type="perspective" color="#243f60" opacity=".5" offset="1pt" offset2="-3pt"/>
                  <v:textbox>
                    <w:txbxContent>
                      <w:p w:rsidR="0018737C" w:rsidRPr="00904CB3" w:rsidRDefault="0018737C" w:rsidP="0018737C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904CB3">
                          <w:rPr>
                            <w:rFonts w:ascii="Times New Roman" w:hAnsi="Times New Roman" w:cs="Times New Roman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>واجب منزلي</w:t>
                        </w:r>
                      </w:p>
                      <w:p w:rsidR="0018737C" w:rsidRDefault="0018737C"/>
                    </w:txbxContent>
                  </v:textbox>
                </v:shape>
              </w:pict>
            </w:r>
          </w:p>
          <w:p w:rsidR="0018737C" w:rsidRDefault="0018737C" w:rsidP="005B729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18737C" w:rsidRDefault="0018737C" w:rsidP="005B729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18737C" w:rsidRDefault="0018737C" w:rsidP="005B729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A53F4F" w:rsidRDefault="00A53F4F" w:rsidP="00635959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تمرين </w:t>
            </w:r>
            <w:r w:rsidR="001240B1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1</w:t>
            </w:r>
            <w:r w:rsidR="00635959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2</w:t>
            </w:r>
            <w:r w:rsidR="001240B1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صفحة </w:t>
            </w:r>
            <w:r w:rsidR="00635959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159 (كتاب قديم)</w:t>
            </w:r>
          </w:p>
          <w:p w:rsidR="001240B1" w:rsidRPr="00527141" w:rsidRDefault="001240B1" w:rsidP="00635959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تمرين 8 صفحة </w:t>
            </w:r>
            <w:r w:rsidR="00635959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141 (كتاب جديد)</w:t>
            </w:r>
          </w:p>
          <w:p w:rsidR="000D134E" w:rsidRPr="00E34143" w:rsidRDefault="000D134E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526" w:type="dxa"/>
          </w:tcPr>
          <w:p w:rsidR="009C3D4D" w:rsidRDefault="009C3D4D" w:rsidP="00762D2F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C9021F" w:rsidRDefault="00C9021F" w:rsidP="00762D2F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C9021F" w:rsidRDefault="00C9021F" w:rsidP="00762D2F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C9021F" w:rsidRDefault="00C9021F" w:rsidP="00762D2F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0445D7" w:rsidRDefault="000445D7" w:rsidP="00762D2F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0445D7" w:rsidRDefault="000445D7" w:rsidP="00762D2F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0445D7" w:rsidRDefault="000445D7" w:rsidP="00762D2F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0445D7" w:rsidRDefault="000445D7" w:rsidP="00762D2F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0445D7" w:rsidRDefault="000445D7" w:rsidP="00762D2F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0445D7" w:rsidRDefault="000445D7" w:rsidP="00762D2F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2275AB" w:rsidRPr="00E34143" w:rsidRDefault="002275AB" w:rsidP="0049315D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يتمرن المتعلم على </w:t>
            </w:r>
            <w:r w:rsidR="004653F9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تعرف على المضلعات</w:t>
            </w:r>
            <w:r w:rsidR="003D6B81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، و يطلب منه تسميتها.</w:t>
            </w:r>
          </w:p>
        </w:tc>
      </w:tr>
    </w:tbl>
    <w:p w:rsidR="00DE3AC7" w:rsidRDefault="00DE3AC7" w:rsidP="00AE08B4">
      <w:pPr>
        <w:rPr>
          <w:rFonts w:ascii="Times New Roman" w:hAnsi="Times New Roman" w:cs="Times New Roman"/>
          <w:b/>
          <w:bCs/>
          <w:sz w:val="28"/>
          <w:szCs w:val="28"/>
          <w:lang w:bidi="ar-DZ"/>
        </w:rPr>
      </w:pPr>
    </w:p>
    <w:p w:rsidR="00DE3AC7" w:rsidRDefault="00DE3AC7" w:rsidP="00DE3AC7">
      <w:pPr>
        <w:rPr>
          <w:rFonts w:ascii="Times New Roman" w:hAnsi="Times New Roman" w:cs="Times New Roman"/>
          <w:sz w:val="28"/>
          <w:szCs w:val="28"/>
          <w:lang w:bidi="ar-DZ"/>
        </w:rPr>
      </w:pPr>
    </w:p>
    <w:tbl>
      <w:tblPr>
        <w:tblpPr w:leftFromText="180" w:rightFromText="180" w:vertAnchor="text" w:horzAnchor="margin" w:tblpXSpec="center" w:tblpY="-83"/>
        <w:bidiVisual/>
        <w:tblW w:w="43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46"/>
        <w:gridCol w:w="276"/>
        <w:gridCol w:w="3876"/>
      </w:tblGrid>
      <w:tr w:rsidR="00DE3AC7" w:rsidRPr="00E34143" w:rsidTr="00E34143">
        <w:tc>
          <w:tcPr>
            <w:tcW w:w="24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DE3AC7" w:rsidRPr="00A53F4F" w:rsidRDefault="00DE3AC7" w:rsidP="00E34143">
            <w:pPr>
              <w:spacing w:after="0" w:line="360" w:lineRule="auto"/>
              <w:jc w:val="center"/>
              <w:rPr>
                <w:rFonts w:ascii="ae_AlBattar" w:hAnsi="ae_AlBattar" w:cs="ae_AlBattar"/>
                <w:b/>
                <w:bCs/>
                <w:sz w:val="16"/>
                <w:szCs w:val="16"/>
                <w:rtl/>
                <w:lang w:val="fr-FR" w:bidi="ar-DZ"/>
              </w:rPr>
            </w:pPr>
          </w:p>
        </w:tc>
        <w:tc>
          <w:tcPr>
            <w:tcW w:w="2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DE3AC7" w:rsidRPr="00E34143" w:rsidRDefault="00DE3AC7" w:rsidP="00E34143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lang w:val="fr-FR" w:bidi="ar-DZ"/>
              </w:rPr>
            </w:pPr>
          </w:p>
        </w:tc>
        <w:tc>
          <w:tcPr>
            <w:tcW w:w="38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DE3AC7" w:rsidRPr="00E34143" w:rsidRDefault="00DE3AC7" w:rsidP="00E34143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rtl/>
                <w:lang w:val="fr-FR" w:bidi="ar-DZ"/>
              </w:rPr>
            </w:pPr>
          </w:p>
        </w:tc>
      </w:tr>
    </w:tbl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780"/>
        <w:gridCol w:w="3537"/>
        <w:gridCol w:w="3671"/>
      </w:tblGrid>
      <w:tr w:rsidR="00DE3AC7" w:rsidRPr="00E34143" w:rsidTr="00E34143">
        <w:tc>
          <w:tcPr>
            <w:tcW w:w="3780" w:type="dxa"/>
          </w:tcPr>
          <w:p w:rsidR="00DE3AC7" w:rsidRDefault="00DE3AC7" w:rsidP="00EC463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ؤ</w:t>
            </w: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سسة :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المجاهد معمري علاوة</w:t>
            </w:r>
          </w:p>
          <w:p w:rsidR="00DE3AC7" w:rsidRPr="00E34143" w:rsidRDefault="00DE3AC7" w:rsidP="00EC463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تيشي</w:t>
            </w:r>
            <w:proofErr w:type="spellEnd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-</w:t>
            </w:r>
          </w:p>
        </w:tc>
        <w:tc>
          <w:tcPr>
            <w:tcW w:w="3537" w:type="dxa"/>
          </w:tcPr>
          <w:p w:rsidR="00DE3AC7" w:rsidRPr="00E34143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موسم الدراسي :2018/2019</w:t>
            </w:r>
          </w:p>
        </w:tc>
        <w:tc>
          <w:tcPr>
            <w:tcW w:w="3671" w:type="dxa"/>
          </w:tcPr>
          <w:p w:rsidR="00DE3AC7" w:rsidRPr="00E34143" w:rsidRDefault="00DE3AC7" w:rsidP="001238B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أستاذ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ة</w:t>
            </w: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يحياوي</w:t>
            </w:r>
            <w:proofErr w:type="spellEnd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ساره</w:t>
            </w:r>
            <w:proofErr w:type="spellEnd"/>
          </w:p>
        </w:tc>
      </w:tr>
      <w:tr w:rsidR="00DE3AC7" w:rsidRPr="00E34143" w:rsidTr="00E34143">
        <w:tc>
          <w:tcPr>
            <w:tcW w:w="3780" w:type="dxa"/>
          </w:tcPr>
          <w:p w:rsidR="00DE3AC7" w:rsidRPr="00E34143" w:rsidRDefault="00DE3AC7" w:rsidP="00EC463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E34143"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أنشطة عددية</w:t>
            </w:r>
          </w:p>
        </w:tc>
        <w:tc>
          <w:tcPr>
            <w:tcW w:w="3537" w:type="dxa"/>
          </w:tcPr>
          <w:p w:rsidR="00DE3AC7" w:rsidRPr="00E34143" w:rsidRDefault="00DE3AC7" w:rsidP="009125F0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المذكرة رقم : 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03</w:t>
            </w: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                                  </w:t>
            </w:r>
          </w:p>
        </w:tc>
        <w:tc>
          <w:tcPr>
            <w:tcW w:w="3671" w:type="dxa"/>
            <w:vMerge w:val="restart"/>
          </w:tcPr>
          <w:p w:rsidR="00DE3AC7" w:rsidRPr="00D0258E" w:rsidRDefault="00DE3AC7" w:rsidP="002C1936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وسائل وال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دعائم</w:t>
            </w: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: المنهاج ، الوثيقة المرافقة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،دليل الأستاذ ، السبورة ، القصاصات، أوراق كبيرة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lang w:val="fr-FR" w:bidi="ar-DZ"/>
              </w:rPr>
              <w:t>،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val="fr-FR" w:bidi="ar-DZ"/>
              </w:rPr>
              <w:t xml:space="preserve"> مسطرة.</w:t>
            </w:r>
          </w:p>
        </w:tc>
      </w:tr>
      <w:tr w:rsidR="00DE3AC7" w:rsidRPr="00E34143" w:rsidTr="00E34143">
        <w:tc>
          <w:tcPr>
            <w:tcW w:w="3780" w:type="dxa"/>
          </w:tcPr>
          <w:p w:rsidR="00DE3AC7" w:rsidRPr="00E34143" w:rsidRDefault="00DE3AC7" w:rsidP="00CE3C87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مقطع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التعليمي (3) </w:t>
            </w: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أعداد النسبية و التناظر المركزي</w:t>
            </w:r>
          </w:p>
        </w:tc>
        <w:tc>
          <w:tcPr>
            <w:tcW w:w="3537" w:type="dxa"/>
          </w:tcPr>
          <w:p w:rsidR="00DE3AC7" w:rsidRPr="00E34143" w:rsidRDefault="00DE3AC7" w:rsidP="009125F0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مستوى :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02 متوسط</w:t>
            </w:r>
          </w:p>
        </w:tc>
        <w:tc>
          <w:tcPr>
            <w:tcW w:w="3671" w:type="dxa"/>
            <w:vMerge/>
          </w:tcPr>
          <w:p w:rsidR="00DE3AC7" w:rsidRPr="00E34143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</w:tc>
      </w:tr>
      <w:tr w:rsidR="00DE3AC7" w:rsidRPr="00E34143" w:rsidTr="00E34143">
        <w:tc>
          <w:tcPr>
            <w:tcW w:w="3780" w:type="dxa"/>
          </w:tcPr>
          <w:p w:rsidR="00DE3AC7" w:rsidRPr="00E34143" w:rsidRDefault="00DE3AC7" w:rsidP="00CE3C87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مورد :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مقارنة عددين نسبيين</w:t>
            </w:r>
          </w:p>
        </w:tc>
        <w:tc>
          <w:tcPr>
            <w:tcW w:w="3537" w:type="dxa"/>
          </w:tcPr>
          <w:p w:rsidR="00DE3AC7" w:rsidRPr="00E34143" w:rsidRDefault="00DE3AC7" w:rsidP="00913FD9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تاريخ :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12/12/2018</w:t>
            </w:r>
          </w:p>
        </w:tc>
        <w:tc>
          <w:tcPr>
            <w:tcW w:w="3671" w:type="dxa"/>
          </w:tcPr>
          <w:p w:rsidR="00DE3AC7" w:rsidRPr="00E34143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المدة : 60 دقيقة </w:t>
            </w:r>
          </w:p>
        </w:tc>
      </w:tr>
      <w:tr w:rsidR="00DE3AC7" w:rsidRPr="00E34143" w:rsidTr="00E34143">
        <w:tc>
          <w:tcPr>
            <w:tcW w:w="10988" w:type="dxa"/>
            <w:gridSpan w:val="3"/>
          </w:tcPr>
          <w:p w:rsidR="00DE3AC7" w:rsidRPr="00E34143" w:rsidRDefault="00DE3AC7" w:rsidP="00ED36FA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كفاءة الختامية :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يحل مشكلات من الحياة اليومية بتوظيف الأعداد النسبية و ينشئ </w:t>
            </w:r>
            <w:proofErr w:type="spellStart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تناظرات</w:t>
            </w:r>
            <w:proofErr w:type="spellEnd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مركزية لأشكال هندسية مألوفة حيث يتدرب تدريجيا على الاستدلال انطلاقا من خواص التناظر المركزي.</w:t>
            </w:r>
          </w:p>
        </w:tc>
      </w:tr>
      <w:tr w:rsidR="00DE3AC7" w:rsidRPr="00E34143" w:rsidTr="00E34143">
        <w:tc>
          <w:tcPr>
            <w:tcW w:w="10988" w:type="dxa"/>
            <w:gridSpan w:val="3"/>
          </w:tcPr>
          <w:p w:rsidR="00DE3AC7" w:rsidRPr="00E34143" w:rsidRDefault="00DE3AC7" w:rsidP="00FF093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كفاءة المستهدفة :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يقارن و يرتب أعداد نسبية في وضعيات مختلفة</w:t>
            </w:r>
          </w:p>
        </w:tc>
      </w:tr>
    </w:tbl>
    <w:p w:rsidR="00DE3AC7" w:rsidRDefault="00DE3AC7" w:rsidP="00AE08B4">
      <w:pPr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041"/>
        <w:gridCol w:w="8647"/>
        <w:gridCol w:w="1526"/>
      </w:tblGrid>
      <w:tr w:rsidR="00DE3AC7" w:rsidRPr="00E34143" w:rsidTr="00322A82">
        <w:tc>
          <w:tcPr>
            <w:tcW w:w="1041" w:type="dxa"/>
          </w:tcPr>
          <w:p w:rsidR="00DE3AC7" w:rsidRPr="00E34143" w:rsidRDefault="00DE3AC7" w:rsidP="006D4DC9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المراحل 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و الزمن</w:t>
            </w: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8647" w:type="dxa"/>
          </w:tcPr>
          <w:p w:rsidR="00DE3AC7" w:rsidRPr="00E34143" w:rsidRDefault="00DE3AC7" w:rsidP="00644FB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rtl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 1" o:spid="_x0000_s1089" type="#_x0000_t75" style="position:absolute;left:0;text-align:left;margin-left:130.5pt;margin-top:4.5pt;width:157.5pt;height:16.6pt;z-index:251687936;visibility:visible;mso-position-horizontal-relative:text;mso-position-vertical-relative:text">
                  <v:imagedata r:id="rId14" o:title="مخ"/>
                  <w10:wrap type="square"/>
                </v:shape>
              </w:pict>
            </w:r>
          </w:p>
        </w:tc>
        <w:tc>
          <w:tcPr>
            <w:tcW w:w="1526" w:type="dxa"/>
          </w:tcPr>
          <w:p w:rsidR="00DE3AC7" w:rsidRPr="00E34143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مؤشرات الكفاءة</w:t>
            </w:r>
          </w:p>
        </w:tc>
      </w:tr>
      <w:tr w:rsidR="00DE3AC7" w:rsidRPr="00E34143" w:rsidTr="00322A82">
        <w:trPr>
          <w:trHeight w:val="1970"/>
        </w:trPr>
        <w:tc>
          <w:tcPr>
            <w:tcW w:w="1041" w:type="dxa"/>
          </w:tcPr>
          <w:p w:rsidR="00DE3AC7" w:rsidRPr="00E34143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Pr="00E34143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Pr="00E34143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تهيئة</w:t>
            </w:r>
          </w:p>
          <w:p w:rsidR="00DE3AC7" w:rsidRPr="00E34143" w:rsidRDefault="00DE3AC7" w:rsidP="00C5254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5 د </w:t>
            </w:r>
          </w:p>
          <w:p w:rsidR="00DE3AC7" w:rsidRPr="00E34143" w:rsidRDefault="00DE3AC7" w:rsidP="00E3414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014AFD"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fr-FR" w:eastAsia="fr-FR"/>
              </w:rPr>
              <w:pict>
                <v:shape id="Image 103" o:spid="_x0000_i1025" type="#_x0000_t75" style="width:28.45pt;height:33.5pt;visibility:visible">
                  <v:imagedata r:id="rId15" o:title=""/>
                </v:shape>
              </w:pict>
            </w:r>
          </w:p>
          <w:p w:rsidR="00DE3AC7" w:rsidRPr="00E34143" w:rsidRDefault="00DE3AC7" w:rsidP="00E3414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8647" w:type="dxa"/>
          </w:tcPr>
          <w:p w:rsidR="00DE3AC7" w:rsidRPr="00E34143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كيف نسمي العددان النسبيان 3+ و 3- ؟</w:t>
            </w: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761A32">
              <w:rPr>
                <w:rFonts w:ascii="Times New Roman" w:hAnsi="Times New Roman" w:cs="Times New Roman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الحل :</w:t>
            </w:r>
          </w:p>
          <w:p w:rsidR="00DE3AC7" w:rsidRPr="00757E42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نسمي العددان النسبيان 3+ و 3- : عددان نسبيان متعاكسان لأنهما يبعدان بنفس المسافة إلى الصفر و لهما إشارتان مختلفتان.</w:t>
            </w:r>
          </w:p>
          <w:p w:rsidR="00DE3AC7" w:rsidRPr="00E34143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Pr="00E34143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526" w:type="dxa"/>
          </w:tcPr>
          <w:p w:rsidR="00DE3AC7" w:rsidRPr="00E34143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يتذكر المتعلم العددان النسبيان المتعاكسان</w:t>
            </w:r>
          </w:p>
        </w:tc>
      </w:tr>
      <w:tr w:rsidR="00DE3AC7" w:rsidRPr="00E34143" w:rsidTr="00E915A9">
        <w:trPr>
          <w:trHeight w:val="2655"/>
        </w:trPr>
        <w:tc>
          <w:tcPr>
            <w:tcW w:w="1041" w:type="dxa"/>
          </w:tcPr>
          <w:p w:rsidR="00DE3AC7" w:rsidRPr="00E34143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Pr="00E34143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Pr="00E34143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Pr="00E34143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Pr="00E34143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Pr="00E34143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Pr="00E34143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اكتشاف</w:t>
            </w: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25</w:t>
            </w:r>
            <w:r w:rsidRPr="00E3414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د</w:t>
            </w:r>
          </w:p>
          <w:p w:rsidR="00DE3AC7" w:rsidRDefault="00DE3AC7" w:rsidP="00014AF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bidi="ar-DZ"/>
              </w:rPr>
            </w:pPr>
            <w:r w:rsidRPr="00014AFD">
              <w:rPr>
                <w:rFonts w:ascii="Times New Roman" w:hAnsi="Times New Roman" w:cs="Times New Roman"/>
                <w:noProof/>
                <w:sz w:val="28"/>
                <w:szCs w:val="28"/>
                <w:lang w:val="fr-FR" w:eastAsia="fr-FR"/>
              </w:rPr>
              <w:pict>
                <v:shape id="Image 110" o:spid="_x0000_i1026" type="#_x0000_t75" style="width:38.5pt;height:34.35pt;visibility:visible">
                  <v:imagedata r:id="rId16" o:title=""/>
                </v:shape>
              </w:pict>
            </w:r>
          </w:p>
          <w:p w:rsidR="00DE3AC7" w:rsidRPr="00014AFD" w:rsidRDefault="00DE3AC7" w:rsidP="00014AFD">
            <w:pPr>
              <w:jc w:val="center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</w:p>
        </w:tc>
        <w:tc>
          <w:tcPr>
            <w:tcW w:w="8647" w:type="dxa"/>
            <w:shd w:val="clear" w:color="auto" w:fill="FFFFFF"/>
          </w:tcPr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noProof/>
                <w:sz w:val="28"/>
                <w:szCs w:val="28"/>
                <w:rtl/>
                <w:lang w:val="fr-FR" w:eastAsia="fr-FR"/>
              </w:rPr>
              <w:pict>
                <v:shape id="_x0000_s1085" type="#_x0000_t54" style="position:absolute;left:0;text-align:left;margin-left:78.75pt;margin-top:12.2pt;width:251.25pt;height:24.75pt;z-index:251683840;mso-position-horizontal-relative:text;mso-position-vertical-relative:text" strokecolor="#95b3d7" strokeweight="1pt">
                  <v:fill color2="#b8cce4" focusposition="1" focussize="" focus="100%" type="gradient"/>
                  <v:shadow on="t" type="perspective" color="#243f60" opacity=".5" offset="1pt" offset2="-3pt"/>
                  <v:textbox>
                    <w:txbxContent>
                      <w:p w:rsidR="00DE3AC7" w:rsidRPr="008275E4" w:rsidRDefault="00DE3AC7" w:rsidP="00527141">
                        <w:pPr>
                          <w:jc w:val="center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 w:rsidRPr="008275E4">
                          <w:rPr>
                            <w:rFonts w:ascii="Times New Roman" w:hAnsi="Times New Roman" w:cs="Times New Roman"/>
                            <w:b/>
                            <w:bCs/>
                            <w:sz w:val="26"/>
                            <w:szCs w:val="26"/>
                            <w:rtl/>
                            <w:lang w:bidi="ar-DZ"/>
                          </w:rPr>
                          <w:t>وضعية تعليمية مقترحة</w:t>
                        </w:r>
                      </w:p>
                    </w:txbxContent>
                  </v:textbox>
                </v:shape>
              </w:pict>
            </w: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Pr="00E34143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Pr="00A55A86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>أمامك درجات الحرارة المسجلة خلال شهر نوفمبر في مجموعة من المدن الجزائرية</w:t>
            </w:r>
          </w:p>
          <w:p w:rsidR="00DE3AC7" w:rsidRDefault="00DE3AC7" w:rsidP="00BA6652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rtl/>
              </w:rPr>
              <w:pict>
                <v:shape id="Image 27" o:spid="_x0000_s1082" type="#_x0000_t75" style="position:absolute;left:0;text-align:left;margin-left:12.3pt;margin-top:14.3pt;width:109.5pt;height:329.25pt;z-index:251680768;visibility:visible">
                  <v:imagedata r:id="rId17" o:title="6"/>
                  <w10:wrap type="square"/>
                </v:shape>
              </w:pict>
            </w:r>
          </w:p>
          <w:p w:rsidR="00DE3AC7" w:rsidRDefault="00DE3AC7" w:rsidP="00BA6652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05D34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05D34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BF60FE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1) ما هي المدن التي درجة الحرارة فيها سالبة ؟</w:t>
            </w:r>
          </w:p>
          <w:p w:rsidR="00DE3AC7" w:rsidRDefault="00DE3AC7" w:rsidP="00E05D34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511781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2) ما هي المدن التي درجة الحرارة فيها موجبة ؟</w:t>
            </w:r>
          </w:p>
          <w:p w:rsidR="00DE3AC7" w:rsidRPr="00E34143" w:rsidRDefault="00DE3AC7" w:rsidP="00511781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6E003F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3) قارن بين درجات الحرارة المسجلة في </w:t>
            </w:r>
            <w:proofErr w:type="spellStart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بجاية</w:t>
            </w:r>
            <w:proofErr w:type="spellEnd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و </w:t>
            </w:r>
            <w:proofErr w:type="spellStart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عنابة</w:t>
            </w:r>
            <w:proofErr w:type="spellEnd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؟</w:t>
            </w:r>
          </w:p>
          <w:p w:rsidR="00DE3AC7" w:rsidRDefault="00DE3AC7" w:rsidP="00960520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- استنتج قاعدة لمقارنة عددين نسبيين مختلفين في الإشارة </w:t>
            </w:r>
          </w:p>
          <w:p w:rsidR="00DE3AC7" w:rsidRDefault="00DE3AC7" w:rsidP="00960520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Pr="00E34143" w:rsidRDefault="00DE3AC7" w:rsidP="00960520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4) قارن بين درجات الحرارة المسجلة في </w:t>
            </w:r>
            <w:proofErr w:type="spellStart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بجاية</w:t>
            </w:r>
            <w:proofErr w:type="spellEnd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و </w:t>
            </w:r>
            <w:proofErr w:type="spellStart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سطيف</w:t>
            </w:r>
            <w:proofErr w:type="spellEnd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؟</w:t>
            </w:r>
          </w:p>
          <w:p w:rsidR="00DE3AC7" w:rsidRDefault="00DE3AC7" w:rsidP="00960520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- استنتج قاعدة لمقارنة عددين نسبيين موجبين</w:t>
            </w:r>
          </w:p>
          <w:p w:rsidR="00DE3AC7" w:rsidRDefault="00DE3AC7" w:rsidP="00960520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Pr="00E34143" w:rsidRDefault="00DE3AC7" w:rsidP="008408AE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5) قارن بين درجات الحرارة المسجلة في </w:t>
            </w:r>
            <w:proofErr w:type="spellStart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عنابة</w:t>
            </w:r>
            <w:proofErr w:type="spellEnd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و </w:t>
            </w:r>
            <w:proofErr w:type="spellStart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بويرة</w:t>
            </w:r>
            <w:proofErr w:type="spellEnd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؟</w:t>
            </w:r>
          </w:p>
          <w:p w:rsidR="00DE3AC7" w:rsidRDefault="00DE3AC7" w:rsidP="00C070D4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- استنتج قاعدة لمقارنة عددين نسبيين سالبين</w:t>
            </w:r>
          </w:p>
          <w:p w:rsidR="00DE3AC7" w:rsidRPr="00E34143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Pr="00E34143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Pr="00E34143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noProof/>
                <w:sz w:val="28"/>
                <w:szCs w:val="28"/>
                <w:rtl/>
                <w:lang w:val="fr-FR" w:eastAsia="fr-FR"/>
              </w:rPr>
              <w:lastRenderedPageBreak/>
              <w:pict>
                <v:shape id="_x0000_s1086" type="#_x0000_t53" style="position:absolute;left:0;text-align:left;margin-left:76.5pt;margin-top:11.75pt;width:262.5pt;height:26.25pt;z-index:251684864" strokecolor="#95b3d7" strokeweight="1pt">
                  <v:fill color2="#b8cce4" focusposition="1" focussize="" focus="100%" type="gradient"/>
                  <v:shadow on="t" type="perspective" color="#243f60" opacity=".5" offset="1pt" offset2="-3pt"/>
                  <v:textbox style="mso-next-textbox:#_x0000_s1086">
                    <w:txbxContent>
                      <w:p w:rsidR="00DE3AC7" w:rsidRPr="008275E4" w:rsidRDefault="00DE3AC7" w:rsidP="00637475">
                        <w:pPr>
                          <w:jc w:val="center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 w:rsidRPr="008275E4">
                          <w:rPr>
                            <w:rFonts w:ascii="Times New Roman" w:hAnsi="Times New Roman" w:cs="Times New Roman"/>
                            <w:b/>
                            <w:bCs/>
                            <w:sz w:val="26"/>
                            <w:szCs w:val="26"/>
                            <w:rtl/>
                            <w:lang w:bidi="ar-DZ"/>
                          </w:rPr>
                          <w:t>حل الوضعية التعليمية</w:t>
                        </w:r>
                      </w:p>
                    </w:txbxContent>
                  </v:textbox>
                </v:shape>
              </w:pict>
            </w: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1) المدن التي درجة الحرارة فيها سالبة : </w:t>
            </w:r>
            <w:proofErr w:type="spellStart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عنابة</w:t>
            </w:r>
            <w:proofErr w:type="spellEnd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،</w:t>
            </w:r>
            <w:proofErr w:type="spellStart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بويرة</w:t>
            </w:r>
            <w:proofErr w:type="spellEnd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، </w:t>
            </w:r>
            <w:proofErr w:type="spellStart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قسنطينة</w:t>
            </w:r>
            <w:proofErr w:type="spellEnd"/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223134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2) المدن التي درجة الحرارة فيها موجبة : </w:t>
            </w:r>
            <w:proofErr w:type="spellStart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بجاية</w:t>
            </w:r>
            <w:proofErr w:type="spellEnd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،</w:t>
            </w:r>
            <w:proofErr w:type="spellStart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سطيف</w:t>
            </w:r>
            <w:proofErr w:type="spellEnd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، </w:t>
            </w:r>
            <w:proofErr w:type="spellStart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قسنطينة</w:t>
            </w:r>
            <w:proofErr w:type="spellEnd"/>
          </w:p>
          <w:p w:rsidR="00DE3AC7" w:rsidRDefault="00DE3AC7" w:rsidP="00223134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223134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3) درجة الحرارة في </w:t>
            </w:r>
            <w:proofErr w:type="spellStart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بجاية</w:t>
            </w:r>
            <w:proofErr w:type="spellEnd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5537AB">
              <w:rPr>
                <w:rFonts w:ascii="Times New Roman" w:hAnsi="Times New Roman" w:cs="Times New Roman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أعلى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من درجة الحرارة في </w:t>
            </w:r>
            <w:proofErr w:type="spellStart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عنابة</w:t>
            </w:r>
            <w:proofErr w:type="spellEnd"/>
          </w:p>
          <w:p w:rsidR="00DE3AC7" w:rsidRDefault="00DE3AC7" w:rsidP="00223134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223134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نكتب </w:t>
            </w:r>
            <w:r w:rsidRPr="006C24CE">
              <w:rPr>
                <w:rFonts w:ascii="Times New Roman" w:hAnsi="Times New Roman" w:cs="Times New Roman"/>
                <w:b/>
                <w:bCs/>
                <w:position w:val="-6"/>
                <w:sz w:val="28"/>
                <w:szCs w:val="28"/>
                <w:lang w:bidi="ar-DZ"/>
              </w:rPr>
              <w:object w:dxaOrig="680" w:dyaOrig="279">
                <v:shape id="_x0000_i1027" type="#_x0000_t75" style="width:34.35pt;height:14.25pt" o:ole="">
                  <v:imagedata r:id="rId18" o:title=""/>
                </v:shape>
                <o:OLEObject Type="Embed" ProgID="Equation.DSMT4" ShapeID="_x0000_i1027" DrawAspect="Content" ObjectID="_1606238016" r:id="rId19"/>
              </w:objec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  <w:p w:rsidR="00DE3AC7" w:rsidRDefault="00DE3AC7" w:rsidP="0022313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DE3AC7" w:rsidRDefault="00DE3AC7" w:rsidP="00282D22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 w:bidi="ar-DZ"/>
              </w:rPr>
              <w:t>4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) درجة الحرارة في </w:t>
            </w:r>
            <w:proofErr w:type="spellStart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بجاية</w:t>
            </w:r>
            <w:proofErr w:type="spellEnd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5537AB">
              <w:rPr>
                <w:rFonts w:ascii="Times New Roman" w:hAnsi="Times New Roman" w:cs="Times New Roman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أعلى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من درجة الحرارة في </w:t>
            </w:r>
            <w:proofErr w:type="spellStart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سطيف</w:t>
            </w:r>
            <w:proofErr w:type="spellEnd"/>
          </w:p>
          <w:p w:rsidR="00DE3AC7" w:rsidRDefault="00DE3AC7" w:rsidP="00282D22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282D22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نكتب </w:t>
            </w:r>
            <w:r w:rsidRPr="006C24CE">
              <w:rPr>
                <w:rFonts w:ascii="Times New Roman" w:hAnsi="Times New Roman" w:cs="Times New Roman"/>
                <w:b/>
                <w:bCs/>
                <w:position w:val="-6"/>
                <w:sz w:val="28"/>
                <w:szCs w:val="28"/>
                <w:lang w:bidi="ar-DZ"/>
              </w:rPr>
              <w:object w:dxaOrig="820" w:dyaOrig="279">
                <v:shape id="_x0000_i1028" type="#_x0000_t75" style="width:41pt;height:14.25pt" o:ole="">
                  <v:imagedata r:id="rId20" o:title=""/>
                </v:shape>
                <o:OLEObject Type="Embed" ProgID="Equation.DSMT4" ShapeID="_x0000_i1028" DrawAspect="Content" ObjectID="_1606238017" r:id="rId21"/>
              </w:objec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  <w:p w:rsidR="00DE3AC7" w:rsidRDefault="00DE3AC7" w:rsidP="00282D22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21075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5) درجة الحرارة في </w:t>
            </w:r>
            <w:proofErr w:type="spellStart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عنابة</w:t>
            </w:r>
            <w:proofErr w:type="spellEnd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5537AB">
              <w:rPr>
                <w:rFonts w:ascii="Times New Roman" w:hAnsi="Times New Roman" w:cs="Times New Roman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أعلى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من درجة الحرارة في </w:t>
            </w:r>
            <w:proofErr w:type="spellStart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بويرة</w:t>
            </w:r>
            <w:proofErr w:type="spellEnd"/>
          </w:p>
          <w:p w:rsidR="00DE3AC7" w:rsidRDefault="00DE3AC7" w:rsidP="00E21075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21075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نكتب </w:t>
            </w:r>
            <w:r w:rsidRPr="00E21075">
              <w:rPr>
                <w:rFonts w:ascii="Times New Roman" w:hAnsi="Times New Roman" w:cs="Times New Roman"/>
                <w:b/>
                <w:bCs/>
                <w:position w:val="-4"/>
                <w:sz w:val="28"/>
                <w:szCs w:val="28"/>
                <w:lang w:bidi="ar-DZ"/>
              </w:rPr>
              <w:object w:dxaOrig="820" w:dyaOrig="260">
                <v:shape id="_x0000_i1029" type="#_x0000_t75" style="width:41pt;height:13.4pt" o:ole="">
                  <v:imagedata r:id="rId22" o:title=""/>
                </v:shape>
                <o:OLEObject Type="Embed" ProgID="Equation.DSMT4" ShapeID="_x0000_i1029" DrawAspect="Content" ObjectID="_1606238018" r:id="rId23"/>
              </w:object>
            </w:r>
          </w:p>
          <w:p w:rsidR="00DE3AC7" w:rsidRPr="00E34143" w:rsidRDefault="00DE3AC7" w:rsidP="00D6310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526" w:type="dxa"/>
          </w:tcPr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Pr="00E34143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يستنتج التلميذ قواعد المقارنة بين عددين نسبيين و ذلك بمساعدة </w:t>
            </w:r>
            <w:proofErr w:type="spellStart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محرار</w:t>
            </w:r>
            <w:proofErr w:type="spellEnd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.</w:t>
            </w:r>
          </w:p>
        </w:tc>
      </w:tr>
      <w:tr w:rsidR="00DE3AC7" w:rsidRPr="00E34143" w:rsidTr="00D66D21">
        <w:trPr>
          <w:trHeight w:val="6932"/>
        </w:trPr>
        <w:tc>
          <w:tcPr>
            <w:tcW w:w="1041" w:type="dxa"/>
          </w:tcPr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حوصلة</w:t>
            </w: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8A2AE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15 د</w:t>
            </w:r>
          </w:p>
          <w:p w:rsidR="00DE3AC7" w:rsidRDefault="00DE3AC7" w:rsidP="00866C82">
            <w:pPr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rtl/>
              </w:rPr>
              <w:pict>
                <v:shape id="صورة 54" o:spid="_x0000_s1083" type="#_x0000_t75" style="position:absolute;left:0;text-align:left;margin-left:-2.9pt;margin-top:19.5pt;width:43.8pt;height:48.9pt;z-index:251681792;visibility:visible" wrapcoords="-512 -1337 -3551 -450 -3551 21044 512 24181 19320 24181 19817 23281 22360 21494 23383 14334 23383 6724 20329 0 20329 -1337 -512 -1337" o:gfxdata="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">
                  <v:imagedata r:id="rId24" o:title=""/>
                  <o:lock v:ext="edit" aspectratio="f"/>
                  <w10:wrap type="through"/>
                </v:shape>
              </w:pict>
            </w:r>
          </w:p>
          <w:p w:rsidR="00DE3AC7" w:rsidRPr="00866C82" w:rsidRDefault="00DE3AC7" w:rsidP="00866C82">
            <w:pPr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</w:p>
        </w:tc>
        <w:tc>
          <w:tcPr>
            <w:tcW w:w="8647" w:type="dxa"/>
          </w:tcPr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fr-FR" w:eastAsia="fr-FR"/>
              </w:rPr>
              <w:pict>
                <v:shape id="Image 2" o:spid="_x0000_s1090" type="#_x0000_t75" style="position:absolute;left:0;text-align:left;margin-left:76.5pt;margin-top:17.25pt;width:291.5pt;height:32.65pt;z-index:251688960;visibility:visible;mso-position-horizontal-relative:text;mso-position-vertical-relative:text">
                  <v:imagedata r:id="rId25" o:title="r1"/>
                  <w10:wrap type="square"/>
                </v:shape>
              </w:pict>
            </w: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Pr="00341B2C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lang w:val="fr-FR" w:bidi="ar-DZ"/>
              </w:rPr>
            </w:pPr>
            <w:r w:rsidRPr="007B270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مثال :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F828CB">
              <w:rPr>
                <w:rFonts w:ascii="Times New Roman" w:hAnsi="Times New Roman" w:cs="Times New Roman"/>
                <w:b/>
                <w:bCs/>
                <w:position w:val="-6"/>
                <w:sz w:val="28"/>
                <w:szCs w:val="28"/>
                <w:lang w:bidi="ar-DZ"/>
              </w:rPr>
              <w:object w:dxaOrig="880" w:dyaOrig="279">
                <v:shape id="_x0000_i1030" type="#_x0000_t75" style="width:44.35pt;height:14.25pt" o:ole="">
                  <v:imagedata r:id="rId26" o:title=""/>
                </v:shape>
                <o:OLEObject Type="Embed" ProgID="Equation.DSMT4" ShapeID="_x0000_i1030" DrawAspect="Content" ObjectID="_1606238019" r:id="rId27"/>
              </w:objec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  <w:p w:rsidR="00DE3AC7" w:rsidRPr="00F90C4F" w:rsidRDefault="00DE3AC7" w:rsidP="00341B2C">
            <w:pPr>
              <w:tabs>
                <w:tab w:val="left" w:pos="1291"/>
              </w:tabs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fr-FR" w:eastAsia="fr-FR"/>
              </w:rPr>
              <w:pict>
                <v:shape id="Image 3" o:spid="_x0000_s1091" type="#_x0000_t75" style="position:absolute;left:0;text-align:left;margin-left:5.45pt;margin-top:14.45pt;width:416.65pt;height:41pt;z-index:251689984;visibility:visible">
                  <v:imagedata r:id="rId28" o:title="r2"/>
                  <w10:wrap type="square"/>
                </v:shape>
              </w:pic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  <w:tab/>
            </w:r>
          </w:p>
          <w:p w:rsidR="00DE3AC7" w:rsidRDefault="00DE3AC7" w:rsidP="007464AB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  <w:r w:rsidRPr="007B2703">
              <w:rPr>
                <w:rFonts w:ascii="Times New Roman" w:hAnsi="Times New Roman" w:cs="Times New Roman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مثال :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لنقارن بين (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 w:bidi="ar-DZ"/>
              </w:rPr>
              <w:t>+19,56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) و (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+16,5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)</w:t>
            </w:r>
          </w:p>
          <w:p w:rsidR="00DE3AC7" w:rsidRDefault="00DE3AC7" w:rsidP="007464AB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DE3AC7" w:rsidRDefault="00DE3AC7" w:rsidP="00AE788B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  <w:r w:rsidRPr="00A43B98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مسافة إلى الصفر للعدد (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+19,56</w:t>
            </w:r>
            <w:r w:rsidRPr="00A43B98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)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هي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19,56</w:t>
            </w:r>
          </w:p>
          <w:p w:rsidR="00DE3AC7" w:rsidRDefault="00DE3AC7" w:rsidP="00AE788B">
            <w:pP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 w:rsidRPr="00A43B98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مسافة إلى الصفر للعدد (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+16,5</w:t>
            </w:r>
            <w:r w:rsidRPr="00A43B98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)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هي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16,5</w:t>
            </w:r>
          </w:p>
          <w:p w:rsidR="00DE3AC7" w:rsidRDefault="00DE3AC7" w:rsidP="00AE788B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بما أن :</w:t>
            </w:r>
            <w:r w:rsidRPr="00B937E8">
              <w:rPr>
                <w:rFonts w:ascii="Times New Roman" w:hAnsi="Times New Roman" w:cs="Times New Roman"/>
                <w:b/>
                <w:bCs/>
                <w:position w:val="-10"/>
                <w:sz w:val="28"/>
                <w:szCs w:val="28"/>
                <w:lang w:bidi="ar-DZ"/>
              </w:rPr>
              <w:object w:dxaOrig="1260" w:dyaOrig="320">
                <v:shape id="_x0000_i1031" type="#_x0000_t75" style="width:62.8pt;height:15.9pt" o:ole="">
                  <v:imagedata r:id="rId29" o:title=""/>
                </v:shape>
                <o:OLEObject Type="Embed" ProgID="Equation.DSMT4" ShapeID="_x0000_i1031" DrawAspect="Content" ObjectID="_1606238020" r:id="rId30"/>
              </w:object>
            </w:r>
          </w:p>
          <w:p w:rsidR="00DE3AC7" w:rsidRDefault="00DE3AC7" w:rsidP="00AE788B">
            <w:pP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إذن : </w:t>
            </w:r>
            <w:r w:rsidRPr="0094623F">
              <w:rPr>
                <w:rFonts w:ascii="Times New Roman" w:hAnsi="Times New Roman" w:cs="Times New Roman"/>
                <w:b/>
                <w:bCs/>
                <w:position w:val="-14"/>
                <w:sz w:val="28"/>
                <w:szCs w:val="28"/>
                <w:lang w:bidi="ar-DZ"/>
              </w:rPr>
              <w:object w:dxaOrig="1939" w:dyaOrig="400">
                <v:shape id="_x0000_i1032" type="#_x0000_t75" style="width:97.1pt;height:20.1pt" o:ole="">
                  <v:imagedata r:id="rId31" o:title=""/>
                </v:shape>
                <o:OLEObject Type="Embed" ProgID="Equation.DSMT4" ShapeID="_x0000_i1032" DrawAspect="Content" ObjectID="_1606238021" r:id="rId32"/>
              </w:object>
            </w:r>
          </w:p>
          <w:p w:rsidR="00DE3AC7" w:rsidRPr="0071106C" w:rsidRDefault="00DE3AC7" w:rsidP="0094623F">
            <w:pPr>
              <w:rPr>
                <w:rFonts w:ascii="Times New Roman" w:hAnsi="Times New Roman" w:cs="Times New Roman" w:hint="cs"/>
                <w:b/>
                <w:bCs/>
                <w:sz w:val="28"/>
                <w:szCs w:val="28"/>
                <w:lang w:val="fr-FR" w:bidi="ar-DZ"/>
              </w:rPr>
            </w:pPr>
            <w:r w:rsidRPr="00D11115"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u w:val="single"/>
                <w:lang w:val="fr-FR" w:eastAsia="fr-FR"/>
              </w:rPr>
              <w:pict>
                <v:shape id="_x0000_s1092" type="#_x0000_t75" style="position:absolute;left:0;text-align:left;margin-left:3.05pt;margin-top:7.1pt;width:419.05pt;height:39.35pt;z-index:251691008;visibility:visible">
                  <v:imagedata r:id="rId33" o:title="r3"/>
                  <w10:wrap type="square"/>
                </v:shape>
              </w:pict>
            </w:r>
            <w:r w:rsidRPr="00D11115">
              <w:rPr>
                <w:rFonts w:ascii="Times New Roman" w:hAnsi="Times New Roman" w:cs="Times New Roman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مثال :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لنقارن بين (1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lang w:bidi="ar-DZ"/>
              </w:rPr>
              <w:sym w:font="Symbol" w:char="F02C"/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9-) و (4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lang w:bidi="ar-DZ"/>
              </w:rPr>
              <w:sym w:font="Symbol" w:char="F02C"/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7-)</w:t>
            </w:r>
          </w:p>
          <w:p w:rsidR="00DE3AC7" w:rsidRDefault="00DE3AC7" w:rsidP="00A43B98">
            <w:pP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 w:rsidRPr="00A43B98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مسافة إلى الصفر للعدد (1</w:t>
            </w:r>
            <w:r w:rsidRPr="00A43B98">
              <w:rPr>
                <w:rFonts w:ascii="Times New Roman" w:hAnsi="Times New Roman" w:cs="Times New Roman" w:hint="cs"/>
                <w:b/>
                <w:bCs/>
                <w:sz w:val="28"/>
                <w:szCs w:val="28"/>
                <w:lang w:bidi="ar-DZ"/>
              </w:rPr>
              <w:sym w:font="Symbol" w:char="F02C"/>
            </w:r>
            <w:r w:rsidRPr="00A43B98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9-)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هي </w:t>
            </w:r>
            <w:r w:rsidRPr="00A43B98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1</w:t>
            </w:r>
            <w:r w:rsidRPr="00A43B98">
              <w:rPr>
                <w:rFonts w:ascii="Times New Roman" w:hAnsi="Times New Roman" w:cs="Times New Roman" w:hint="cs"/>
                <w:b/>
                <w:bCs/>
                <w:sz w:val="28"/>
                <w:szCs w:val="28"/>
                <w:lang w:bidi="ar-DZ"/>
              </w:rPr>
              <w:sym w:font="Symbol" w:char="F02C"/>
            </w:r>
            <w:r w:rsidRPr="00A43B98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9</w:t>
            </w:r>
          </w:p>
          <w:p w:rsidR="00DE3AC7" w:rsidRDefault="00DE3AC7" w:rsidP="004C1BC8">
            <w:pP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 w:rsidRPr="00A43B98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مسافة إلى الصفر للعدد (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4</w:t>
            </w:r>
            <w:r w:rsidRPr="00A43B98">
              <w:rPr>
                <w:rFonts w:ascii="Times New Roman" w:hAnsi="Times New Roman" w:cs="Times New Roman" w:hint="cs"/>
                <w:b/>
                <w:bCs/>
                <w:sz w:val="28"/>
                <w:szCs w:val="28"/>
                <w:lang w:bidi="ar-DZ"/>
              </w:rPr>
              <w:sym w:font="Symbol" w:char="F02C"/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7</w:t>
            </w:r>
            <w:r w:rsidRPr="00A43B98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-)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هي 4</w:t>
            </w:r>
            <w:r w:rsidRPr="00A43B98">
              <w:rPr>
                <w:rFonts w:ascii="Times New Roman" w:hAnsi="Times New Roman" w:cs="Times New Roman" w:hint="cs"/>
                <w:b/>
                <w:bCs/>
                <w:sz w:val="28"/>
                <w:szCs w:val="28"/>
                <w:lang w:bidi="ar-DZ"/>
              </w:rPr>
              <w:sym w:font="Symbol" w:char="F02C"/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7</w:t>
            </w:r>
          </w:p>
          <w:p w:rsidR="00DE3AC7" w:rsidRDefault="00DE3AC7" w:rsidP="004C1BC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بما أن :</w:t>
            </w:r>
            <w:r w:rsidRPr="00B937E8">
              <w:rPr>
                <w:rFonts w:ascii="Times New Roman" w:hAnsi="Times New Roman" w:cs="Times New Roman"/>
                <w:b/>
                <w:bCs/>
                <w:position w:val="-10"/>
                <w:sz w:val="28"/>
                <w:szCs w:val="28"/>
                <w:lang w:bidi="ar-DZ"/>
              </w:rPr>
              <w:object w:dxaOrig="920" w:dyaOrig="320">
                <v:shape id="_x0000_i1033" type="#_x0000_t75" style="width:46.05pt;height:15.9pt" o:ole="">
                  <v:imagedata r:id="rId34" o:title=""/>
                </v:shape>
                <o:OLEObject Type="Embed" ProgID="Equation.DSMT4" ShapeID="_x0000_i1033" DrawAspect="Content" ObjectID="_1606238022" r:id="rId35"/>
              </w:objec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  <w:p w:rsidR="00DE3AC7" w:rsidRPr="00B937E8" w:rsidRDefault="00DE3AC7" w:rsidP="00B937E8">
            <w:pP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val="fr-FR" w:bidi="ar-DZ"/>
              </w:rPr>
              <w:t>إذن :</w:t>
            </w:r>
            <w:r w:rsidRPr="00B937E8">
              <w:rPr>
                <w:rFonts w:ascii="Times New Roman" w:hAnsi="Times New Roman" w:cs="Times New Roman"/>
                <w:b/>
                <w:bCs/>
                <w:position w:val="-14"/>
                <w:sz w:val="28"/>
                <w:szCs w:val="28"/>
                <w:lang w:val="fr-FR" w:bidi="ar-DZ"/>
              </w:rPr>
              <w:object w:dxaOrig="1540" w:dyaOrig="400">
                <v:shape id="_x0000_i1034" type="#_x0000_t75" style="width:77pt;height:20.1pt" o:ole="">
                  <v:imagedata r:id="rId36" o:title=""/>
                </v:shape>
                <o:OLEObject Type="Embed" ProgID="Equation.DSMT4" ShapeID="_x0000_i1034" DrawAspect="Content" ObjectID="_1606238023" r:id="rId37"/>
              </w:object>
            </w:r>
          </w:p>
          <w:p w:rsidR="00DE3AC7" w:rsidRPr="00D11115" w:rsidRDefault="00DE3AC7" w:rsidP="00E24AD1">
            <w:pP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526" w:type="dxa"/>
          </w:tcPr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Pr="00E34143" w:rsidRDefault="00DE3AC7" w:rsidP="00F828CB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يكتسب المتعلم قواعد مقارنة عددين نسبيين ، و يعطي أمثلة لكل قاعدة.</w:t>
            </w:r>
          </w:p>
        </w:tc>
      </w:tr>
      <w:tr w:rsidR="00DE3AC7" w:rsidRPr="00E34143" w:rsidTr="00322A82">
        <w:tc>
          <w:tcPr>
            <w:tcW w:w="1041" w:type="dxa"/>
          </w:tcPr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DE3AC7" w:rsidRPr="00E34143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إعادة </w:t>
            </w:r>
            <w:proofErr w:type="spellStart"/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إستثمار</w:t>
            </w:r>
            <w:proofErr w:type="spellEnd"/>
          </w:p>
          <w:p w:rsidR="00DE3AC7" w:rsidRPr="00E34143" w:rsidRDefault="00DE3AC7" w:rsidP="0080143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15د</w:t>
            </w:r>
          </w:p>
          <w:p w:rsidR="00DE3AC7" w:rsidRPr="00E34143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noProof/>
                <w:sz w:val="28"/>
                <w:szCs w:val="28"/>
                <w:rtl/>
              </w:rPr>
              <w:pict>
                <v:shape id="صورة 53" o:spid="_x0000_s1084" type="#_x0000_t75" style="position:absolute;left:0;text-align:left;margin-left:-1.5pt;margin-top:10.85pt;width:42.4pt;height:52.95pt;z-index:251682816;visibility:visible" wrapcoords="633 -1078 -1916 -539 -4482 3772 -4482 18890 -1283 23739 633 23739 18524 23739 20458 23739 24289 18351 23639 16180 23639 7559 24289 4849 21090 -539 18524 -1078 633 -1078" o:gfxdata="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">
                  <v:imagedata r:id="rId38" o:title=""/>
                  <o:lock v:ext="edit" aspectratio="f"/>
                  <w10:wrap type="through"/>
                </v:shape>
              </w:pict>
            </w:r>
          </w:p>
        </w:tc>
        <w:tc>
          <w:tcPr>
            <w:tcW w:w="8647" w:type="dxa"/>
          </w:tcPr>
          <w:p w:rsidR="00DE3AC7" w:rsidRDefault="00DE3AC7" w:rsidP="003855A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u w:val="dotDash"/>
                <w:lang w:bidi="ar-DZ"/>
              </w:rPr>
            </w:pPr>
          </w:p>
          <w:p w:rsidR="00DE3AC7" w:rsidRPr="00A1010B" w:rsidRDefault="00DE3AC7" w:rsidP="003855A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u w:val="dotDash"/>
                <w:rtl/>
                <w:lang w:bidi="ar-DZ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u w:val="dotDash"/>
                <w:rtl/>
                <w:lang w:val="fr-FR" w:eastAsia="fr-FR"/>
              </w:rPr>
              <w:pict>
                <v:shape id="_x0000_s1087" type="#_x0000_t53" style="position:absolute;left:0;text-align:left;margin-left:123.75pt;margin-top:9.5pt;width:178.5pt;height:24pt;z-index:251685888" strokecolor="#95b3d7" strokeweight="1pt">
                  <v:fill color2="#b8cce4" focusposition="1" focussize="" focus="100%" type="gradient"/>
                  <v:shadow on="t" type="perspective" color="#243f60" opacity=".5" offset="1pt" offset2="-3pt"/>
                  <v:textbox style="mso-next-textbox:#_x0000_s1087">
                    <w:txbxContent>
                      <w:p w:rsidR="00DE3AC7" w:rsidRPr="003855A5" w:rsidRDefault="00DE3AC7" w:rsidP="003855A5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sz w:val="26"/>
                            <w:szCs w:val="26"/>
                            <w:lang w:bidi="ar-DZ"/>
                          </w:rPr>
                        </w:pPr>
                        <w:r w:rsidRPr="003855A5">
                          <w:rPr>
                            <w:rFonts w:ascii="Times New Roman" w:hAnsi="Times New Roman" w:cs="Times New Roman"/>
                            <w:b/>
                            <w:bCs/>
                            <w:sz w:val="26"/>
                            <w:szCs w:val="26"/>
                            <w:rtl/>
                            <w:lang w:bidi="ar-DZ"/>
                          </w:rPr>
                          <w:t>تطبيق مقترح</w:t>
                        </w:r>
                      </w:p>
                    </w:txbxContent>
                  </v:textbox>
                </v:shape>
              </w:pict>
            </w:r>
          </w:p>
          <w:p w:rsidR="00DE3AC7" w:rsidRPr="00E34143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Pr="00E34143" w:rsidRDefault="00DE3AC7" w:rsidP="00330287">
            <w:pPr>
              <w:tabs>
                <w:tab w:val="left" w:pos="2821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rtl/>
              </w:rPr>
              <w:pict>
                <v:shape id="Image 15" o:spid="_x0000_s1081" type="#_x0000_t75" style="position:absolute;left:0;text-align:left;margin-left:10.4pt;margin-top:1.15pt;width:407.6pt;height:121.55pt;z-index:251679744;visibility:visible">
                  <v:imagedata r:id="rId39" o:title="dessin"/>
                  <w10:wrap type="square"/>
                </v:shape>
              </w:pic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  <w:tab/>
            </w:r>
          </w:p>
          <w:p w:rsidR="00DE3AC7" w:rsidRPr="00E34143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1) </w:t>
            </w:r>
            <w:r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>من هو التلميذ الفائز في السباق ؟ ما فاصلته ؟</w:t>
            </w: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</w:pPr>
            <w:r w:rsidRPr="00AC29F1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2)</w:t>
            </w:r>
            <w:r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من هما التلميذان المتأخران في السباق ؟ من هو الأسرع ؟</w:t>
            </w: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fr-FR" w:bidi="ar-DZ"/>
              </w:rPr>
            </w:pPr>
            <w:r w:rsidRPr="00AC29F1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3)</w:t>
            </w:r>
            <w:r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أكمل بالرمز المناسب </w:t>
            </w:r>
            <w:r>
              <w:rPr>
                <w:rFonts w:ascii="Times New Roman" w:hAnsi="Times New Roman" w:cs="Times New Roman"/>
                <w:sz w:val="28"/>
                <w:szCs w:val="28"/>
                <w:lang w:val="fr-FR" w:bidi="ar-DZ"/>
              </w:rPr>
              <w:t xml:space="preserve">&lt; </w:t>
            </w:r>
            <w:r>
              <w:rPr>
                <w:rFonts w:ascii="Times New Roman" w:hAnsi="Times New Roman" w:cs="Times New Roman" w:hint="cs"/>
                <w:sz w:val="28"/>
                <w:szCs w:val="28"/>
                <w:rtl/>
                <w:lang w:val="fr-FR" w:bidi="ar-DZ"/>
              </w:rPr>
              <w:t xml:space="preserve"> أو </w:t>
            </w:r>
            <w:r>
              <w:rPr>
                <w:rFonts w:ascii="Times New Roman" w:hAnsi="Times New Roman" w:cs="Times New Roman"/>
                <w:sz w:val="28"/>
                <w:szCs w:val="28"/>
                <w:lang w:val="fr-FR" w:bidi="ar-DZ"/>
              </w:rPr>
              <w:t>&gt;</w:t>
            </w:r>
          </w:p>
          <w:p w:rsidR="00DE3AC7" w:rsidRPr="001006F5" w:rsidRDefault="00DE3AC7" w:rsidP="008A3F76">
            <w:pPr>
              <w:tabs>
                <w:tab w:val="left" w:pos="5221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fr-FR" w:bidi="ar-DZ"/>
              </w:rPr>
            </w:pPr>
            <w:r w:rsidRPr="001006F5">
              <w:rPr>
                <w:rFonts w:ascii="Times New Roman" w:hAnsi="Times New Roman" w:cs="Times New Roman"/>
                <w:position w:val="-26"/>
                <w:sz w:val="28"/>
                <w:szCs w:val="28"/>
                <w:lang w:val="fr-FR" w:bidi="ar-DZ"/>
              </w:rPr>
              <w:object w:dxaOrig="1160" w:dyaOrig="639">
                <v:shape id="_x0000_i1035" type="#_x0000_t75" style="width:57.75pt;height:31.8pt" o:ole="">
                  <v:imagedata r:id="rId40" o:title=""/>
                </v:shape>
                <o:OLEObject Type="Embed" ProgID="Equation.DSMT4" ShapeID="_x0000_i1035" DrawAspect="Content" ObjectID="_1606238024" r:id="rId4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 w:bidi="ar-DZ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fr-FR" w:bidi="ar-DZ"/>
              </w:rPr>
              <w:tab/>
            </w:r>
            <w:r w:rsidRPr="00666957">
              <w:rPr>
                <w:rFonts w:ascii="Times New Roman" w:hAnsi="Times New Roman" w:cs="Times New Roman"/>
                <w:position w:val="-26"/>
                <w:sz w:val="28"/>
                <w:szCs w:val="28"/>
                <w:lang w:val="fr-FR" w:bidi="ar-DZ"/>
              </w:rPr>
              <w:object w:dxaOrig="1120" w:dyaOrig="639">
                <v:shape id="_x0000_i1036" type="#_x0000_t75" style="width:56.1pt;height:31.8pt" o:ole="">
                  <v:imagedata r:id="rId42" o:title=""/>
                </v:shape>
                <o:OLEObject Type="Embed" ProgID="Equation.DSMT4" ShapeID="_x0000_i1036" DrawAspect="Content" ObjectID="_1606238025" r:id="rId4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 w:bidi="ar-DZ"/>
              </w:rPr>
              <w:t xml:space="preserve"> </w:t>
            </w:r>
          </w:p>
          <w:p w:rsidR="00DE3AC7" w:rsidRPr="0066695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4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) </w:t>
            </w:r>
            <w:r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>رتب تصاعديا فواصل التلاميذ من المتأخر إلى الفائز بالسباق</w:t>
            </w: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u w:val="dotDash"/>
                <w:rtl/>
                <w:lang w:val="fr-FR" w:eastAsia="fr-FR"/>
              </w:rPr>
              <w:pict>
                <v:shape id="_x0000_s1088" type="#_x0000_t53" style="position:absolute;left:0;text-align:left;margin-left:123.75pt;margin-top:2.05pt;width:178.5pt;height:24pt;z-index:251686912" strokecolor="#95b3d7" strokeweight="1pt">
                  <v:fill color2="#b8cce4" focusposition="1" focussize="" focus="100%" type="gradient"/>
                  <v:shadow on="t" type="perspective" color="#243f60" opacity=".5" offset="1pt" offset2="-3pt"/>
                  <v:textbox style="mso-next-textbox:#_x0000_s1088">
                    <w:txbxContent>
                      <w:p w:rsidR="00DE3AC7" w:rsidRPr="003855A5" w:rsidRDefault="00DE3AC7" w:rsidP="00124B64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sz w:val="26"/>
                            <w:szCs w:val="26"/>
                            <w:lang w:bidi="ar-DZ"/>
                          </w:rPr>
                        </w:pP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6"/>
                            <w:szCs w:val="26"/>
                            <w:rtl/>
                            <w:lang w:bidi="ar-DZ"/>
                          </w:rPr>
                          <w:t>حل ال</w:t>
                        </w:r>
                        <w:r w:rsidRPr="003855A5">
                          <w:rPr>
                            <w:rFonts w:ascii="Times New Roman" w:hAnsi="Times New Roman" w:cs="Times New Roman"/>
                            <w:b/>
                            <w:bCs/>
                            <w:sz w:val="26"/>
                            <w:szCs w:val="26"/>
                            <w:rtl/>
                            <w:lang w:bidi="ar-DZ"/>
                          </w:rPr>
                          <w:t>تطبيق</w:t>
                        </w:r>
                      </w:p>
                    </w:txbxContent>
                  </v:textbox>
                </v:shape>
              </w:pict>
            </w: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Pr="00E34143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1) </w:t>
            </w:r>
            <w:r w:rsidRPr="004B2AFE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>الفائز في السباق هو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علي </w:t>
            </w:r>
            <w:r w:rsidRPr="004B2AFE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>فاصلته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4+</w:t>
            </w:r>
          </w:p>
          <w:p w:rsidR="00DE3AC7" w:rsidRPr="00E34143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2) </w:t>
            </w:r>
            <w:r w:rsidRPr="004B2AFE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>التلميذان المتأخران بالسباق هما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رضا و أكرم ، </w:t>
            </w:r>
            <w:r w:rsidRPr="004B2AFE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>الأسرع هو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أكرم</w:t>
            </w: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3) المقارنة</w:t>
            </w:r>
          </w:p>
          <w:p w:rsidR="00DE3AC7" w:rsidRPr="00940343" w:rsidRDefault="00DE3AC7" w:rsidP="00940343">
            <w:pPr>
              <w:tabs>
                <w:tab w:val="left" w:pos="5506"/>
              </w:tabs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lang w:val="fr-FR" w:bidi="ar-DZ"/>
              </w:rPr>
            </w:pPr>
            <w:r w:rsidRPr="00940343">
              <w:rPr>
                <w:rFonts w:ascii="Times New Roman" w:hAnsi="Times New Roman" w:cs="Times New Roman"/>
                <w:b/>
                <w:bCs/>
                <w:position w:val="-26"/>
                <w:sz w:val="28"/>
                <w:szCs w:val="28"/>
                <w:lang w:bidi="ar-DZ"/>
              </w:rPr>
              <w:object w:dxaOrig="800" w:dyaOrig="639">
                <v:shape id="_x0000_i1037" type="#_x0000_t75" style="width:40.2pt;height:31.8pt" o:ole="">
                  <v:imagedata r:id="rId44" o:title=""/>
                </v:shape>
                <o:OLEObject Type="Embed" ProgID="Equation.DSMT4" ShapeID="_x0000_i1037" DrawAspect="Content" ObjectID="_1606238026" r:id="rId45"/>
              </w:objec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  <w:tab/>
            </w:r>
            <w:r w:rsidRPr="00940343">
              <w:rPr>
                <w:rFonts w:ascii="Times New Roman" w:hAnsi="Times New Roman" w:cs="Times New Roman"/>
                <w:b/>
                <w:bCs/>
                <w:position w:val="-26"/>
                <w:sz w:val="28"/>
                <w:szCs w:val="28"/>
                <w:lang w:bidi="ar-DZ"/>
              </w:rPr>
              <w:object w:dxaOrig="820" w:dyaOrig="639">
                <v:shape id="_x0000_i1038" type="#_x0000_t75" style="width:41pt;height:31.8pt" o:ole="">
                  <v:imagedata r:id="rId46" o:title=""/>
                </v:shape>
                <o:OLEObject Type="Embed" ProgID="Equation.DSMT4" ShapeID="_x0000_i1038" DrawAspect="Content" ObjectID="_1606238027" r:id="rId47"/>
              </w:objec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4)الترتيب </w:t>
            </w:r>
            <w:r w:rsidRPr="00117C96">
              <w:rPr>
                <w:rFonts w:ascii="Times New Roman" w:hAnsi="Times New Roman" w:cs="Times New Roman"/>
                <w:b/>
                <w:bCs/>
                <w:position w:val="-6"/>
                <w:sz w:val="28"/>
                <w:szCs w:val="28"/>
                <w:lang w:bidi="ar-DZ"/>
              </w:rPr>
              <w:object w:dxaOrig="1500" w:dyaOrig="279">
                <v:shape id="_x0000_i1039" type="#_x0000_t75" style="width:75.35pt;height:14.25pt" o:ole="">
                  <v:imagedata r:id="rId48" o:title=""/>
                </v:shape>
                <o:OLEObject Type="Embed" ProgID="Equation.DSMT4" ShapeID="_x0000_i1039" DrawAspect="Content" ObjectID="_1606238028" r:id="rId49"/>
              </w:objec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Pr="00117C96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 w:bidi="ar-DZ"/>
              </w:rPr>
            </w:pP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واجب منزلي : </w:t>
            </w:r>
          </w:p>
          <w:p w:rsidR="00DE3AC7" w:rsidRDefault="00DE3AC7" w:rsidP="00E34143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تمرين 14 صفحة 46</w:t>
            </w:r>
          </w:p>
          <w:p w:rsidR="00DE3AC7" w:rsidRPr="00527141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تمرين 18 صفحة 47</w:t>
            </w:r>
          </w:p>
          <w:p w:rsidR="00DE3AC7" w:rsidRPr="00E34143" w:rsidRDefault="00DE3AC7" w:rsidP="00E3414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526" w:type="dxa"/>
          </w:tcPr>
          <w:p w:rsidR="00DE3AC7" w:rsidRDefault="00DE3AC7" w:rsidP="00762D2F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762D2F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DE3AC7" w:rsidRDefault="00DE3AC7" w:rsidP="00762D2F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DE3AC7" w:rsidRDefault="00DE3AC7" w:rsidP="00762D2F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DE3AC7" w:rsidRDefault="00DE3AC7" w:rsidP="00762D2F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DE3AC7" w:rsidRDefault="00DE3AC7" w:rsidP="00762D2F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DE3AC7" w:rsidRDefault="00DE3AC7" w:rsidP="00762D2F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DE3AC7" w:rsidRDefault="00DE3AC7" w:rsidP="00762D2F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</w:p>
          <w:p w:rsidR="00DE3AC7" w:rsidRDefault="00DE3AC7" w:rsidP="00762D2F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Default="00DE3AC7" w:rsidP="00762D2F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</w:p>
          <w:p w:rsidR="00DE3AC7" w:rsidRPr="00E34143" w:rsidRDefault="00DE3AC7" w:rsidP="00762D2F">
            <w:pPr>
              <w:spacing w:after="0" w:line="240" w:lineRule="auto"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يتمرن المتعلم على قواعد مقارنة عددين نسبيين في وضعية من الحياة اليومية ، و يوظف المستقيم المدرج لترتيب الأعداد </w:t>
            </w:r>
            <w:r w:rsidRPr="00E02AE6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نسبية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تصاعديا أو تنازليا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lang w:bidi="ar-DZ"/>
              </w:rPr>
              <w:t xml:space="preserve"> </w:t>
            </w:r>
          </w:p>
        </w:tc>
      </w:tr>
    </w:tbl>
    <w:p w:rsidR="00DE3AC7" w:rsidRPr="00AE08B4" w:rsidRDefault="00DE3AC7" w:rsidP="00AE08B4">
      <w:pPr>
        <w:rPr>
          <w:rFonts w:ascii="Times New Roman" w:hAnsi="Times New Roman" w:cs="Times New Roman"/>
          <w:b/>
          <w:bCs/>
          <w:sz w:val="28"/>
          <w:szCs w:val="28"/>
          <w:lang w:bidi="ar-DZ"/>
        </w:rPr>
      </w:pPr>
    </w:p>
    <w:p w:rsidR="000D134E" w:rsidRPr="00DE3AC7" w:rsidRDefault="000D134E" w:rsidP="00DE3AC7">
      <w:pPr>
        <w:jc w:val="center"/>
        <w:rPr>
          <w:rFonts w:ascii="Times New Roman" w:hAnsi="Times New Roman" w:cs="Times New Roman"/>
          <w:sz w:val="28"/>
          <w:szCs w:val="28"/>
          <w:lang w:bidi="ar-DZ"/>
        </w:rPr>
      </w:pPr>
    </w:p>
    <w:sectPr w:rsidR="000D134E" w:rsidRPr="00DE3AC7" w:rsidSect="00231879">
      <w:pgSz w:w="11906" w:h="16838"/>
      <w:pgMar w:top="340" w:right="454" w:bottom="340" w:left="454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e_AlBattar">
    <w:altName w:val="Times New Roman"/>
    <w:charset w:val="00"/>
    <w:family w:val="roman"/>
    <w:pitch w:val="variable"/>
    <w:sig w:usb0="00000000" w:usb1="C000204A" w:usb2="00000008" w:usb3="00000000" w:csb0="0000004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defaultTabStop w:val="720"/>
  <w:hyphenationZone w:val="425"/>
  <w:drawingGridHorizontalSpacing w:val="110"/>
  <w:displayHorizontalDrawingGridEvery w:val="2"/>
  <w:displayVerticalDrawingGridEvery w:val="2"/>
  <w:characterSpacingControl w:val="doNotCompress"/>
  <w:compat/>
  <w:rsids>
    <w:rsidRoot w:val="00AE08B4"/>
    <w:rsid w:val="00001691"/>
    <w:rsid w:val="00011FB8"/>
    <w:rsid w:val="00014AD4"/>
    <w:rsid w:val="00014AFD"/>
    <w:rsid w:val="00024F35"/>
    <w:rsid w:val="00034D0C"/>
    <w:rsid w:val="00037C78"/>
    <w:rsid w:val="000445D7"/>
    <w:rsid w:val="0004630E"/>
    <w:rsid w:val="00067F79"/>
    <w:rsid w:val="000770FC"/>
    <w:rsid w:val="0008748B"/>
    <w:rsid w:val="000B4460"/>
    <w:rsid w:val="000D070E"/>
    <w:rsid w:val="000D134E"/>
    <w:rsid w:val="000D5172"/>
    <w:rsid w:val="001006F5"/>
    <w:rsid w:val="001138B3"/>
    <w:rsid w:val="00113EEB"/>
    <w:rsid w:val="00117C96"/>
    <w:rsid w:val="001238B1"/>
    <w:rsid w:val="001240B1"/>
    <w:rsid w:val="00124B64"/>
    <w:rsid w:val="00130252"/>
    <w:rsid w:val="00146A30"/>
    <w:rsid w:val="001562CA"/>
    <w:rsid w:val="001807C0"/>
    <w:rsid w:val="0018737C"/>
    <w:rsid w:val="001A662B"/>
    <w:rsid w:val="001A75E7"/>
    <w:rsid w:val="001C7202"/>
    <w:rsid w:val="001E4A6F"/>
    <w:rsid w:val="00203D89"/>
    <w:rsid w:val="002178E9"/>
    <w:rsid w:val="00217DD6"/>
    <w:rsid w:val="0022249B"/>
    <w:rsid w:val="00222777"/>
    <w:rsid w:val="00223134"/>
    <w:rsid w:val="002275AB"/>
    <w:rsid w:val="00231879"/>
    <w:rsid w:val="0024051A"/>
    <w:rsid w:val="002508B2"/>
    <w:rsid w:val="00265C80"/>
    <w:rsid w:val="00271C15"/>
    <w:rsid w:val="00282D22"/>
    <w:rsid w:val="00284F24"/>
    <w:rsid w:val="002863AC"/>
    <w:rsid w:val="002905A7"/>
    <w:rsid w:val="002A0B28"/>
    <w:rsid w:val="002B6F1A"/>
    <w:rsid w:val="002B7015"/>
    <w:rsid w:val="002C22EC"/>
    <w:rsid w:val="002E06F5"/>
    <w:rsid w:val="002F5B7B"/>
    <w:rsid w:val="00313CB3"/>
    <w:rsid w:val="00322A82"/>
    <w:rsid w:val="00322BB5"/>
    <w:rsid w:val="00324FB9"/>
    <w:rsid w:val="00330287"/>
    <w:rsid w:val="00332292"/>
    <w:rsid w:val="00341F14"/>
    <w:rsid w:val="00342FDA"/>
    <w:rsid w:val="00344FB9"/>
    <w:rsid w:val="003527CF"/>
    <w:rsid w:val="00355DE8"/>
    <w:rsid w:val="00355FDD"/>
    <w:rsid w:val="00361C62"/>
    <w:rsid w:val="00367CCB"/>
    <w:rsid w:val="00374A5E"/>
    <w:rsid w:val="003855A5"/>
    <w:rsid w:val="0038564D"/>
    <w:rsid w:val="00391774"/>
    <w:rsid w:val="003A150F"/>
    <w:rsid w:val="003C4758"/>
    <w:rsid w:val="003D6B81"/>
    <w:rsid w:val="003E18AC"/>
    <w:rsid w:val="0040551C"/>
    <w:rsid w:val="00407843"/>
    <w:rsid w:val="00445388"/>
    <w:rsid w:val="00454F67"/>
    <w:rsid w:val="004653F9"/>
    <w:rsid w:val="0047114F"/>
    <w:rsid w:val="00480250"/>
    <w:rsid w:val="00483FCA"/>
    <w:rsid w:val="0049138B"/>
    <w:rsid w:val="0049315D"/>
    <w:rsid w:val="00493D32"/>
    <w:rsid w:val="004A329D"/>
    <w:rsid w:val="004B2AFE"/>
    <w:rsid w:val="004C7958"/>
    <w:rsid w:val="004D0050"/>
    <w:rsid w:val="004E3525"/>
    <w:rsid w:val="004F6B2D"/>
    <w:rsid w:val="00504B00"/>
    <w:rsid w:val="00511781"/>
    <w:rsid w:val="00513C7B"/>
    <w:rsid w:val="00513E83"/>
    <w:rsid w:val="00527141"/>
    <w:rsid w:val="0052737C"/>
    <w:rsid w:val="00545E81"/>
    <w:rsid w:val="00547247"/>
    <w:rsid w:val="005549B4"/>
    <w:rsid w:val="00556C20"/>
    <w:rsid w:val="00564767"/>
    <w:rsid w:val="00567D43"/>
    <w:rsid w:val="00571C8E"/>
    <w:rsid w:val="00585B7B"/>
    <w:rsid w:val="00590161"/>
    <w:rsid w:val="00596F85"/>
    <w:rsid w:val="005B04E7"/>
    <w:rsid w:val="005B7297"/>
    <w:rsid w:val="005E2D5B"/>
    <w:rsid w:val="00632F60"/>
    <w:rsid w:val="00635959"/>
    <w:rsid w:val="00637475"/>
    <w:rsid w:val="00644FB7"/>
    <w:rsid w:val="006513F4"/>
    <w:rsid w:val="00666957"/>
    <w:rsid w:val="00667CCB"/>
    <w:rsid w:val="006C03DC"/>
    <w:rsid w:val="006C24CE"/>
    <w:rsid w:val="006D4DC9"/>
    <w:rsid w:val="006E003F"/>
    <w:rsid w:val="006F0D26"/>
    <w:rsid w:val="00716E7F"/>
    <w:rsid w:val="00734CB6"/>
    <w:rsid w:val="00740180"/>
    <w:rsid w:val="0074447E"/>
    <w:rsid w:val="00757E42"/>
    <w:rsid w:val="00761A32"/>
    <w:rsid w:val="00762D2F"/>
    <w:rsid w:val="00763006"/>
    <w:rsid w:val="00766087"/>
    <w:rsid w:val="0077666C"/>
    <w:rsid w:val="00776E8D"/>
    <w:rsid w:val="007D79E2"/>
    <w:rsid w:val="007E4170"/>
    <w:rsid w:val="007F253F"/>
    <w:rsid w:val="007F3829"/>
    <w:rsid w:val="007F3E1E"/>
    <w:rsid w:val="00800778"/>
    <w:rsid w:val="0080143F"/>
    <w:rsid w:val="00815CAA"/>
    <w:rsid w:val="00820630"/>
    <w:rsid w:val="00820EC6"/>
    <w:rsid w:val="008275E4"/>
    <w:rsid w:val="008408AE"/>
    <w:rsid w:val="00841697"/>
    <w:rsid w:val="0084216B"/>
    <w:rsid w:val="00857303"/>
    <w:rsid w:val="00860331"/>
    <w:rsid w:val="00866C82"/>
    <w:rsid w:val="00871DCD"/>
    <w:rsid w:val="00884A65"/>
    <w:rsid w:val="00884FE2"/>
    <w:rsid w:val="00890376"/>
    <w:rsid w:val="008A2AED"/>
    <w:rsid w:val="008A3F76"/>
    <w:rsid w:val="008C0175"/>
    <w:rsid w:val="008D4D6F"/>
    <w:rsid w:val="008E0E4C"/>
    <w:rsid w:val="008F2D8D"/>
    <w:rsid w:val="00904CB3"/>
    <w:rsid w:val="00905F1D"/>
    <w:rsid w:val="009125F0"/>
    <w:rsid w:val="00913FD9"/>
    <w:rsid w:val="0092031E"/>
    <w:rsid w:val="00926F5E"/>
    <w:rsid w:val="00940343"/>
    <w:rsid w:val="00960520"/>
    <w:rsid w:val="00970FE8"/>
    <w:rsid w:val="009725B4"/>
    <w:rsid w:val="009A1E8B"/>
    <w:rsid w:val="009A6F6A"/>
    <w:rsid w:val="009C20C0"/>
    <w:rsid w:val="009C3D4D"/>
    <w:rsid w:val="009D3374"/>
    <w:rsid w:val="009F070F"/>
    <w:rsid w:val="009F0A35"/>
    <w:rsid w:val="00A00119"/>
    <w:rsid w:val="00A1010B"/>
    <w:rsid w:val="00A13C18"/>
    <w:rsid w:val="00A21056"/>
    <w:rsid w:val="00A46C73"/>
    <w:rsid w:val="00A47D86"/>
    <w:rsid w:val="00A53F4F"/>
    <w:rsid w:val="00A55A86"/>
    <w:rsid w:val="00A72F4F"/>
    <w:rsid w:val="00A8079B"/>
    <w:rsid w:val="00A82C6C"/>
    <w:rsid w:val="00A835C7"/>
    <w:rsid w:val="00A974BD"/>
    <w:rsid w:val="00AA14F8"/>
    <w:rsid w:val="00AB3B27"/>
    <w:rsid w:val="00AC29F1"/>
    <w:rsid w:val="00AC3B98"/>
    <w:rsid w:val="00AC3B9E"/>
    <w:rsid w:val="00AC77C5"/>
    <w:rsid w:val="00AD7F7E"/>
    <w:rsid w:val="00AE08B4"/>
    <w:rsid w:val="00AF11B4"/>
    <w:rsid w:val="00B02E32"/>
    <w:rsid w:val="00B05A0C"/>
    <w:rsid w:val="00B23496"/>
    <w:rsid w:val="00B43885"/>
    <w:rsid w:val="00B43F33"/>
    <w:rsid w:val="00B45273"/>
    <w:rsid w:val="00B47D8E"/>
    <w:rsid w:val="00B65B9E"/>
    <w:rsid w:val="00B858EF"/>
    <w:rsid w:val="00BA6652"/>
    <w:rsid w:val="00BB0973"/>
    <w:rsid w:val="00BB67CC"/>
    <w:rsid w:val="00BC62D3"/>
    <w:rsid w:val="00BD03B2"/>
    <w:rsid w:val="00BD38E5"/>
    <w:rsid w:val="00BD4DA1"/>
    <w:rsid w:val="00BD6AA8"/>
    <w:rsid w:val="00BE0315"/>
    <w:rsid w:val="00BF3ABF"/>
    <w:rsid w:val="00BF60FE"/>
    <w:rsid w:val="00C04917"/>
    <w:rsid w:val="00C070D4"/>
    <w:rsid w:val="00C2200D"/>
    <w:rsid w:val="00C23AD2"/>
    <w:rsid w:val="00C52544"/>
    <w:rsid w:val="00C62ED4"/>
    <w:rsid w:val="00C6579C"/>
    <w:rsid w:val="00C805CD"/>
    <w:rsid w:val="00C87A06"/>
    <w:rsid w:val="00C9021F"/>
    <w:rsid w:val="00C9217F"/>
    <w:rsid w:val="00C97143"/>
    <w:rsid w:val="00CB14F5"/>
    <w:rsid w:val="00CB341C"/>
    <w:rsid w:val="00CD5207"/>
    <w:rsid w:val="00CE3C87"/>
    <w:rsid w:val="00CF6FC3"/>
    <w:rsid w:val="00D3100A"/>
    <w:rsid w:val="00D34081"/>
    <w:rsid w:val="00D42AF9"/>
    <w:rsid w:val="00D44E95"/>
    <w:rsid w:val="00D529EC"/>
    <w:rsid w:val="00D63103"/>
    <w:rsid w:val="00D66D21"/>
    <w:rsid w:val="00D71153"/>
    <w:rsid w:val="00D8514B"/>
    <w:rsid w:val="00D87210"/>
    <w:rsid w:val="00D92C13"/>
    <w:rsid w:val="00D9441C"/>
    <w:rsid w:val="00DC15D3"/>
    <w:rsid w:val="00DC3A5E"/>
    <w:rsid w:val="00DC5E97"/>
    <w:rsid w:val="00DC621A"/>
    <w:rsid w:val="00DD2E69"/>
    <w:rsid w:val="00DE3AC7"/>
    <w:rsid w:val="00DE78F1"/>
    <w:rsid w:val="00DF24D6"/>
    <w:rsid w:val="00E05D34"/>
    <w:rsid w:val="00E05F0B"/>
    <w:rsid w:val="00E21075"/>
    <w:rsid w:val="00E26A84"/>
    <w:rsid w:val="00E333CF"/>
    <w:rsid w:val="00E34143"/>
    <w:rsid w:val="00E34C23"/>
    <w:rsid w:val="00E40363"/>
    <w:rsid w:val="00E42E29"/>
    <w:rsid w:val="00E45BDC"/>
    <w:rsid w:val="00E56466"/>
    <w:rsid w:val="00E66284"/>
    <w:rsid w:val="00E67499"/>
    <w:rsid w:val="00E82AEA"/>
    <w:rsid w:val="00E915A9"/>
    <w:rsid w:val="00E941F9"/>
    <w:rsid w:val="00EA142D"/>
    <w:rsid w:val="00EC4633"/>
    <w:rsid w:val="00ED36FA"/>
    <w:rsid w:val="00EE0D70"/>
    <w:rsid w:val="00EE2C2B"/>
    <w:rsid w:val="00EE44F1"/>
    <w:rsid w:val="00EF579D"/>
    <w:rsid w:val="00F1044A"/>
    <w:rsid w:val="00F14873"/>
    <w:rsid w:val="00F256B4"/>
    <w:rsid w:val="00F55D35"/>
    <w:rsid w:val="00F60EFA"/>
    <w:rsid w:val="00F65B04"/>
    <w:rsid w:val="00F66696"/>
    <w:rsid w:val="00F72AB1"/>
    <w:rsid w:val="00F7363D"/>
    <w:rsid w:val="00FA1873"/>
    <w:rsid w:val="00FB4D17"/>
    <w:rsid w:val="00FC24EE"/>
    <w:rsid w:val="00FC404F"/>
    <w:rsid w:val="00FF093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2" type="connector" idref="#_x0000_s1065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4051A"/>
    <w:pPr>
      <w:bidi/>
      <w:spacing w:after="160" w:line="259" w:lineRule="auto"/>
    </w:pPr>
    <w:rPr>
      <w:sz w:val="22"/>
      <w:szCs w:val="22"/>
      <w:lang w:val="en-US"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24051A"/>
    <w:pPr>
      <w:ind w:left="720"/>
      <w:contextualSpacing/>
    </w:pPr>
  </w:style>
  <w:style w:type="table" w:styleId="Grilledutableau">
    <w:name w:val="Table Grid"/>
    <w:basedOn w:val="TableauNormal"/>
    <w:uiPriority w:val="39"/>
    <w:rsid w:val="00AE08B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C971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97143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0.jpeg"/><Relationship Id="rId18" Type="http://schemas.openxmlformats.org/officeDocument/2006/relationships/image" Target="media/image15.wmf"/><Relationship Id="rId26" Type="http://schemas.openxmlformats.org/officeDocument/2006/relationships/image" Target="media/image20.wmf"/><Relationship Id="rId39" Type="http://schemas.openxmlformats.org/officeDocument/2006/relationships/image" Target="media/image28.jpeg"/><Relationship Id="rId3" Type="http://schemas.openxmlformats.org/officeDocument/2006/relationships/webSettings" Target="webSettings.xml"/><Relationship Id="rId21" Type="http://schemas.openxmlformats.org/officeDocument/2006/relationships/oleObject" Target="embeddings/oleObject2.bin"/><Relationship Id="rId34" Type="http://schemas.openxmlformats.org/officeDocument/2006/relationships/image" Target="media/image25.wmf"/><Relationship Id="rId42" Type="http://schemas.openxmlformats.org/officeDocument/2006/relationships/image" Target="media/image30.wmf"/><Relationship Id="rId47" Type="http://schemas.openxmlformats.org/officeDocument/2006/relationships/oleObject" Target="embeddings/oleObject12.bin"/><Relationship Id="rId50" Type="http://schemas.openxmlformats.org/officeDocument/2006/relationships/fontTable" Target="fontTable.xml"/><Relationship Id="rId7" Type="http://schemas.openxmlformats.org/officeDocument/2006/relationships/image" Target="media/image4.png"/><Relationship Id="rId12" Type="http://schemas.openxmlformats.org/officeDocument/2006/relationships/image" Target="media/image9.gif"/><Relationship Id="rId17" Type="http://schemas.openxmlformats.org/officeDocument/2006/relationships/image" Target="media/image14.jpeg"/><Relationship Id="rId25" Type="http://schemas.openxmlformats.org/officeDocument/2006/relationships/image" Target="media/image19.jpeg"/><Relationship Id="rId33" Type="http://schemas.openxmlformats.org/officeDocument/2006/relationships/image" Target="media/image24.jpeg"/><Relationship Id="rId38" Type="http://schemas.openxmlformats.org/officeDocument/2006/relationships/image" Target="media/image27.png"/><Relationship Id="rId46" Type="http://schemas.openxmlformats.org/officeDocument/2006/relationships/image" Target="media/image32.wmf"/><Relationship Id="rId2" Type="http://schemas.openxmlformats.org/officeDocument/2006/relationships/settings" Target="settings.xml"/><Relationship Id="rId16" Type="http://schemas.openxmlformats.org/officeDocument/2006/relationships/image" Target="media/image13.png"/><Relationship Id="rId20" Type="http://schemas.openxmlformats.org/officeDocument/2006/relationships/image" Target="media/image16.wmf"/><Relationship Id="rId29" Type="http://schemas.openxmlformats.org/officeDocument/2006/relationships/image" Target="media/image22.wmf"/><Relationship Id="rId41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3.jpeg"/><Relationship Id="rId11" Type="http://schemas.openxmlformats.org/officeDocument/2006/relationships/image" Target="media/image8.jpeg"/><Relationship Id="rId24" Type="http://schemas.openxmlformats.org/officeDocument/2006/relationships/image" Target="media/image18.png"/><Relationship Id="rId32" Type="http://schemas.openxmlformats.org/officeDocument/2006/relationships/oleObject" Target="embeddings/oleObject6.bin"/><Relationship Id="rId37" Type="http://schemas.openxmlformats.org/officeDocument/2006/relationships/oleObject" Target="embeddings/oleObject8.bin"/><Relationship Id="rId40" Type="http://schemas.openxmlformats.org/officeDocument/2006/relationships/image" Target="media/image29.wmf"/><Relationship Id="rId45" Type="http://schemas.openxmlformats.org/officeDocument/2006/relationships/oleObject" Target="embeddings/oleObject11.bin"/><Relationship Id="rId5" Type="http://schemas.openxmlformats.org/officeDocument/2006/relationships/image" Target="media/image2.png"/><Relationship Id="rId15" Type="http://schemas.openxmlformats.org/officeDocument/2006/relationships/image" Target="media/image12.png"/><Relationship Id="rId23" Type="http://schemas.openxmlformats.org/officeDocument/2006/relationships/oleObject" Target="embeddings/oleObject3.bin"/><Relationship Id="rId28" Type="http://schemas.openxmlformats.org/officeDocument/2006/relationships/image" Target="media/image21.jpeg"/><Relationship Id="rId36" Type="http://schemas.openxmlformats.org/officeDocument/2006/relationships/image" Target="media/image26.wmf"/><Relationship Id="rId49" Type="http://schemas.openxmlformats.org/officeDocument/2006/relationships/oleObject" Target="embeddings/oleObject13.bin"/><Relationship Id="rId10" Type="http://schemas.openxmlformats.org/officeDocument/2006/relationships/image" Target="media/image7.jpeg"/><Relationship Id="rId19" Type="http://schemas.openxmlformats.org/officeDocument/2006/relationships/oleObject" Target="embeddings/oleObject1.bin"/><Relationship Id="rId31" Type="http://schemas.openxmlformats.org/officeDocument/2006/relationships/image" Target="media/image23.wmf"/><Relationship Id="rId44" Type="http://schemas.openxmlformats.org/officeDocument/2006/relationships/image" Target="media/image31.wmf"/><Relationship Id="rId4" Type="http://schemas.openxmlformats.org/officeDocument/2006/relationships/image" Target="media/image1.jpeg"/><Relationship Id="rId9" Type="http://schemas.openxmlformats.org/officeDocument/2006/relationships/image" Target="media/image6.jpeg"/><Relationship Id="rId14" Type="http://schemas.openxmlformats.org/officeDocument/2006/relationships/image" Target="media/image11.jpeg"/><Relationship Id="rId22" Type="http://schemas.openxmlformats.org/officeDocument/2006/relationships/image" Target="media/image17.wmf"/><Relationship Id="rId27" Type="http://schemas.openxmlformats.org/officeDocument/2006/relationships/oleObject" Target="embeddings/oleObject4.bin"/><Relationship Id="rId30" Type="http://schemas.openxmlformats.org/officeDocument/2006/relationships/oleObject" Target="embeddings/oleObject5.bin"/><Relationship Id="rId35" Type="http://schemas.openxmlformats.org/officeDocument/2006/relationships/oleObject" Target="embeddings/oleObject7.bin"/><Relationship Id="rId43" Type="http://schemas.openxmlformats.org/officeDocument/2006/relationships/oleObject" Target="embeddings/oleObject10.bin"/><Relationship Id="rId48" Type="http://schemas.openxmlformats.org/officeDocument/2006/relationships/image" Target="media/image33.wmf"/><Relationship Id="rId8" Type="http://schemas.openxmlformats.org/officeDocument/2006/relationships/image" Target="media/image5.jpeg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848</Words>
  <Characters>4666</Characters>
  <Application>Microsoft Office Word</Application>
  <DocSecurity>0</DocSecurity>
  <Lines>38</Lines>
  <Paragraphs>11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5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hammed</dc:creator>
  <cp:lastModifiedBy>delli7</cp:lastModifiedBy>
  <cp:revision>2</cp:revision>
  <cp:lastPrinted>2018-07-05T16:40:00Z</cp:lastPrinted>
  <dcterms:created xsi:type="dcterms:W3CDTF">2018-12-13T19:27:00Z</dcterms:created>
  <dcterms:modified xsi:type="dcterms:W3CDTF">2018-12-13T1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